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279F301" w14:textId="01FDDE6B" w:rsidR="007F4ABE" w:rsidRPr="007F4ABE" w:rsidRDefault="00A926DD" w:rsidP="00345AEE">
      <w:pPr>
        <w:spacing w:after="0" w:line="240" w:lineRule="auto"/>
        <w:ind w:left="2880" w:right="79" w:firstLine="720"/>
        <w:rPr>
          <w:rFonts w:ascii="Angsana New" w:eastAsia="Calibri" w:hAnsi="Angsana New" w:cs="Angsana New"/>
          <w:sz w:val="32"/>
          <w:szCs w:val="32"/>
        </w:rPr>
      </w:pPr>
      <w:r w:rsidRPr="002369F1">
        <w:rPr>
          <w:rFonts w:ascii="Calibri" w:eastAsia="Calibri" w:hAnsi="Calibri" w:cs="Cordia New"/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034A5E01" wp14:editId="767227E5">
                <wp:simplePos x="0" y="0"/>
                <wp:positionH relativeFrom="page">
                  <wp:align>center</wp:align>
                </wp:positionH>
                <wp:positionV relativeFrom="paragraph">
                  <wp:posOffset>-472147</wp:posOffset>
                </wp:positionV>
                <wp:extent cx="2794635" cy="306070"/>
                <wp:effectExtent l="19050" t="95250" r="97790" b="17780"/>
                <wp:wrapNone/>
                <wp:docPr id="98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635" cy="306070"/>
                        </a:xfrm>
                        <a:prstGeom prst="rect">
                          <a:avLst/>
                        </a:prstGeom>
                        <a:solidFill>
                          <a:srgbClr val="F79646"/>
                        </a:solidFill>
                        <a:ln w="38100">
                          <a:solidFill>
                            <a:srgbClr val="F2F2F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18900000" algn="ctr" rotWithShape="0">
                            <a:srgbClr val="974706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426F5C07" w14:textId="7583298E" w:rsidR="00A926DD" w:rsidRDefault="00A926DD" w:rsidP="00A926DD">
                            <w:pPr>
                              <w:jc w:val="center"/>
                              <w:rPr>
                                <w:rFonts w:ascii="TH SarabunIT๙" w:hAnsi="TH SarabunIT๙" w:cs="TH SarabunIT๙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ตัวอย่าง</w:t>
                            </w:r>
                            <w:r w:rsidRPr="00A926DD">
                              <w:rPr>
                                <w:rFonts w:ascii="TH SarabunIT๙" w:hAnsi="TH SarabunIT๙" w:cs="TH SarabunIT๙"/>
                                <w:b/>
                                <w:bCs/>
                                <w:cs/>
                              </w:rPr>
                              <w:t>แบบฟอร์มรายงานผ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4A5E01" id="_x0000_t202" coordsize="21600,21600" o:spt="202" path="m,l,21600r21600,l21600,xe">
                <v:stroke joinstyle="miter"/>
                <v:path gradientshapeok="t" o:connecttype="rect"/>
              </v:shapetype>
              <v:shape id="Text Box 98" o:spid="_x0000_s1026" type="#_x0000_t202" style="position:absolute;left:0;text-align:left;margin-left:0;margin-top:-37.2pt;width:220.05pt;height:24.1pt;z-index:251670528;visibility:visible;mso-wrap-style:square;mso-width-percent:400;mso-height-percent:0;mso-wrap-distance-left:9pt;mso-wrap-distance-top:3.6pt;mso-wrap-distance-right:9pt;mso-wrap-distance-bottom:3.6pt;mso-position-horizontal:center;mso-position-horizontal-relative:page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" fillcolor="#f79646" strokecolor="#f2f2f2" strokeweight="3pt">
                <v:shadow on="t" color="#974706" opacity=".5" offset="6pt,-6pt"/>
                <v:textbox>
                  <w:txbxContent>
                    <w:p w14:paraId="426F5C07" w14:textId="7583298E" w:rsidR="00A926DD" w:rsidRDefault="00A926DD" w:rsidP="00A926DD">
                      <w:pPr>
                        <w:jc w:val="center"/>
                        <w:rPr>
                          <w:rFonts w:ascii="TH SarabunIT๙" w:hAnsi="TH SarabunIT๙" w:cs="TH SarabunIT๙"/>
                          <w:b/>
                          <w:bCs/>
                        </w:rPr>
                      </w:pPr>
                      <w:r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ตัวอย่าง</w:t>
                      </w:r>
                      <w:r w:rsidRPr="00A926DD">
                        <w:rPr>
                          <w:rFonts w:ascii="TH SarabunIT๙" w:hAnsi="TH SarabunIT๙" w:cs="TH SarabunIT๙"/>
                          <w:b/>
                          <w:bCs/>
                          <w:cs/>
                        </w:rPr>
                        <w:t>แบบฟอร์มรายงานผล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7F4ABE" w:rsidRPr="007F4ABE">
        <w:rPr>
          <w:rFonts w:ascii="TH SarabunIT๙" w:eastAsia="Times New Roman" w:hAnsi="TH SarabunIT๙" w:cs="TH SarabunIT๙"/>
          <w:noProof/>
          <w:sz w:val="72"/>
          <w:szCs w:val="72"/>
        </w:rPr>
        <w:drawing>
          <wp:inline distT="0" distB="0" distL="0" distR="0" wp14:anchorId="61C44236" wp14:editId="412D026C">
            <wp:extent cx="1254760" cy="1167130"/>
            <wp:effectExtent l="0" t="0" r="2540" b="0"/>
            <wp:docPr id="10" name="รูปภาพ 10" descr="H:\ตราอบต.สีสัน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2" descr="H:\ตราอบต.สีสัน3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C7416" w14:textId="77777777" w:rsidR="007F4ABE" w:rsidRPr="007F4ABE" w:rsidRDefault="007F4ABE" w:rsidP="00345AEE">
      <w:pPr>
        <w:spacing w:after="0" w:line="240" w:lineRule="auto"/>
        <w:ind w:right="79"/>
        <w:jc w:val="center"/>
        <w:rPr>
          <w:rFonts w:ascii="TH SarabunIT๙" w:eastAsia="Calibri" w:hAnsi="TH SarabunIT๙" w:cs="TH SarabunIT๙"/>
          <w:sz w:val="32"/>
          <w:szCs w:val="32"/>
        </w:rPr>
      </w:pPr>
    </w:p>
    <w:p w14:paraId="1AAE3A40" w14:textId="77777777" w:rsidR="007F4ABE" w:rsidRPr="007F4ABE" w:rsidRDefault="007F4ABE" w:rsidP="00345AEE">
      <w:pPr>
        <w:spacing w:after="0" w:line="240" w:lineRule="auto"/>
        <w:ind w:right="79"/>
        <w:jc w:val="center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แบบ</w:t>
      </w:r>
      <w:r w:rsidR="00811BF9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ฟอร์ม</w:t>
      </w: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รายงาน</w:t>
      </w:r>
      <w:r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ผลการดำเนิน</w:t>
      </w: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โครงการ</w:t>
      </w:r>
    </w:p>
    <w:p w14:paraId="28FD5CF4" w14:textId="77777777" w:rsidR="007F4ABE" w:rsidRPr="007F4ABE" w:rsidRDefault="007F4ABE" w:rsidP="00345AEE">
      <w:pPr>
        <w:spacing w:after="0" w:line="240" w:lineRule="auto"/>
        <w:ind w:right="79"/>
        <w:jc w:val="center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6C2C17F" wp14:editId="2886244B">
                <wp:simplePos x="0" y="0"/>
                <wp:positionH relativeFrom="column">
                  <wp:posOffset>228600</wp:posOffset>
                </wp:positionH>
                <wp:positionV relativeFrom="paragraph">
                  <wp:posOffset>191135</wp:posOffset>
                </wp:positionV>
                <wp:extent cx="5600700" cy="0"/>
                <wp:effectExtent l="9525" t="13970" r="9525" b="14605"/>
                <wp:wrapNone/>
                <wp:docPr id="11" name="ตัวเชื่อมต่อตรง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0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49BC8212" id="ตัวเชื่อมต่อตรง 1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15.05pt" to="459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" strokeweight="1.5pt">
                <v:stroke dashstyle="dashDot"/>
              </v:line>
            </w:pict>
          </mc:Fallback>
        </mc:AlternateContent>
      </w:r>
    </w:p>
    <w:p w14:paraId="1AE3BCDB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2DD0EA96" w14:textId="77777777" w:rsidR="007F4ABE" w:rsidRPr="007F4ABE" w:rsidRDefault="007F4ABE" w:rsidP="007F4ABE">
      <w:pPr>
        <w:spacing w:after="0" w:line="240" w:lineRule="auto"/>
        <w:ind w:right="79" w:firstLine="720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>การสรุปผลโครงการเป็นรูปเล่มจะต้องประกอบด้วยเอกสาร ดังต่อไปนี้</w:t>
      </w:r>
    </w:p>
    <w:p w14:paraId="42C44BD7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ส่วนที่ 1</w:t>
      </w:r>
    </w:p>
    <w:p w14:paraId="7F9E5EA7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1.1 ปกนอก</w:t>
      </w:r>
    </w:p>
    <w:p w14:paraId="79A22DEB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1.2 ปกใน</w:t>
      </w:r>
    </w:p>
    <w:p w14:paraId="5DC876F2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1.3 คำนำ</w:t>
      </w:r>
    </w:p>
    <w:p w14:paraId="6E881560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1.4 สารบัญ</w:t>
      </w:r>
    </w:p>
    <w:p w14:paraId="75A9008D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1.5 สารบัญตาราง (ถ้ามี)</w:t>
      </w:r>
    </w:p>
    <w:p w14:paraId="6F872B03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ส่วนที่ 2</w:t>
      </w:r>
      <w:r w:rsidRPr="007F4ABE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 </w:t>
      </w: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เนื้อหา</w:t>
      </w:r>
    </w:p>
    <w:p w14:paraId="2F8A13CB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2.1 ส่วนที่ 1 ส่วนนำ</w:t>
      </w:r>
    </w:p>
    <w:p w14:paraId="5F261668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หลักการและเหตุผล</w:t>
      </w:r>
    </w:p>
    <w:p w14:paraId="53366E72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วัตถุประสงค์ของโครงการ</w:t>
      </w:r>
    </w:p>
    <w:p w14:paraId="6A37DD02" w14:textId="77777777" w:rsidR="007F4ABE" w:rsidRPr="007F4ABE" w:rsidRDefault="007F4ABE" w:rsidP="007F4AB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/>
          <w:sz w:val="32"/>
          <w:szCs w:val="32"/>
        </w:rPr>
        <w:tab/>
      </w:r>
      <w:r w:rsidRPr="007F4ABE">
        <w:rPr>
          <w:rFonts w:ascii="TH SarabunIT๙" w:eastAsia="Calibri" w:hAnsi="TH SarabunIT๙" w:cs="TH SarabunIT๙"/>
          <w:sz w:val="32"/>
          <w:szCs w:val="32"/>
        </w:rPr>
        <w:tab/>
        <w:t xml:space="preserve">- </w:t>
      </w:r>
      <w:r w:rsidRPr="007F4ABE">
        <w:rPr>
          <w:rFonts w:ascii="TH SarabunIT๙" w:eastAsia="Calibri" w:hAnsi="TH SarabunIT๙" w:cs="TH SarabunIT๙"/>
          <w:sz w:val="32"/>
          <w:szCs w:val="32"/>
          <w:cs/>
        </w:rPr>
        <w:t>ตัวชี้วัดความสำเร็จของโครงการ</w:t>
      </w:r>
    </w:p>
    <w:p w14:paraId="7C268E82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/>
          <w:sz w:val="32"/>
          <w:szCs w:val="32"/>
        </w:rPr>
        <w:tab/>
      </w:r>
      <w:r w:rsidRPr="007F4ABE">
        <w:rPr>
          <w:rFonts w:ascii="TH SarabunIT๙" w:eastAsia="Calibri" w:hAnsi="TH SarabunIT๙" w:cs="TH SarabunIT๙"/>
          <w:sz w:val="32"/>
          <w:szCs w:val="32"/>
        </w:rPr>
        <w:tab/>
        <w:t xml:space="preserve">- </w:t>
      </w:r>
      <w:r w:rsidRPr="007F4ABE">
        <w:rPr>
          <w:rFonts w:ascii="TH SarabunIT๙" w:eastAsia="Calibri" w:hAnsi="TH SarabunIT๙" w:cs="TH SarabunIT๙"/>
          <w:sz w:val="32"/>
          <w:szCs w:val="32"/>
          <w:cs/>
        </w:rPr>
        <w:t>ผลที่คาดว่าจะได้รับ</w:t>
      </w:r>
    </w:p>
    <w:p w14:paraId="6E3609EF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/>
          <w:sz w:val="32"/>
          <w:szCs w:val="32"/>
        </w:rPr>
        <w:tab/>
        <w:t xml:space="preserve">2.2 </w:t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>ส่วนที่ 2 วิธีดำเนินการ</w:t>
      </w:r>
    </w:p>
    <w:p w14:paraId="2A2807A4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กลุ่มเป้าหมาย/</w:t>
      </w:r>
      <w:r w:rsidRPr="007F4ABE">
        <w:rPr>
          <w:rFonts w:ascii="TH SarabunIT๙" w:eastAsia="Calibri" w:hAnsi="TH SarabunIT๙" w:cs="TH SarabunIT๙"/>
          <w:sz w:val="32"/>
          <w:szCs w:val="32"/>
          <w:cs/>
        </w:rPr>
        <w:t>ผู้เข้าร่วมโครงการ</w:t>
      </w:r>
    </w:p>
    <w:p w14:paraId="5CB9F51E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เครื่องมือที่ใช้ในการเก็บข้อมูล/การประเมินผลโครงการ</w:t>
      </w:r>
    </w:p>
    <w:p w14:paraId="64FD783B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วิธีการรวบรวมข้อมูล</w:t>
      </w:r>
    </w:p>
    <w:p w14:paraId="6AFA64B2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การวิเคราะห์ข้อมูล</w:t>
      </w:r>
    </w:p>
    <w:p w14:paraId="22F5E4C5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เกณฑ์ที่ใช้ในการวิเคราะห์ข้อมูล</w:t>
      </w:r>
    </w:p>
    <w:p w14:paraId="4E5626D1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2.3 ส่วนที่ 3 ผลการวิเคราะห์ข้อมูล</w:t>
      </w:r>
    </w:p>
    <w:p w14:paraId="5A1C042E" w14:textId="77777777" w:rsidR="007F4ABE" w:rsidRPr="007F4ABE" w:rsidRDefault="007F4ABE" w:rsidP="007F4ABE">
      <w:pPr>
        <w:autoSpaceDE w:val="0"/>
        <w:autoSpaceDN w:val="0"/>
        <w:adjustRightInd w:val="0"/>
        <w:spacing w:after="0" w:line="20" w:lineRule="atLeast"/>
        <w:ind w:left="1440"/>
        <w:contextualSpacing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 xml:space="preserve">- </w:t>
      </w:r>
      <w:r w:rsidRPr="007F4AB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สัญลักษณ์ที่ใช้ในการเสนอผลการวิเคราะห์ข้อมูล</w:t>
      </w:r>
    </w:p>
    <w:p w14:paraId="7FD933E5" w14:textId="77777777" w:rsidR="007F4ABE" w:rsidRPr="007F4ABE" w:rsidRDefault="007F4ABE" w:rsidP="007F4ABE">
      <w:pPr>
        <w:autoSpaceDE w:val="0"/>
        <w:autoSpaceDN w:val="0"/>
        <w:adjustRightInd w:val="0"/>
        <w:spacing w:after="0" w:line="20" w:lineRule="atLeast"/>
        <w:ind w:left="720" w:firstLine="720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- ลำดับขั้นตอนในการนำเสนอผลการวิเคราะห์ข้อมูล</w:t>
      </w:r>
    </w:p>
    <w:p w14:paraId="4AA8DA91" w14:textId="77777777" w:rsidR="007F4ABE" w:rsidRPr="007F4ABE" w:rsidRDefault="007F4ABE" w:rsidP="007F4ABE">
      <w:pPr>
        <w:autoSpaceDE w:val="0"/>
        <w:autoSpaceDN w:val="0"/>
        <w:adjustRightInd w:val="0"/>
        <w:spacing w:after="0" w:line="20" w:lineRule="atLeast"/>
        <w:ind w:left="720" w:firstLine="720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- ผลการวิเคราะห์ข้อมูล</w:t>
      </w:r>
    </w:p>
    <w:p w14:paraId="4AD5C89D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/>
          <w:sz w:val="32"/>
          <w:szCs w:val="32"/>
        </w:rPr>
        <w:tab/>
        <w:t xml:space="preserve">2.4 </w:t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 xml:space="preserve">ส่วนที่ 4 </w:t>
      </w:r>
      <w:r w:rsidR="006C62E4" w:rsidRPr="006C62E4">
        <w:rPr>
          <w:rFonts w:ascii="TH SarabunIT๙" w:eastAsia="Calibri" w:hAnsi="TH SarabunIT๙" w:cs="TH SarabunIT๙"/>
          <w:sz w:val="32"/>
          <w:szCs w:val="32"/>
          <w:cs/>
        </w:rPr>
        <w:t>สรุปรายงานผลการดำเนินโครงการ</w:t>
      </w:r>
    </w:p>
    <w:p w14:paraId="067E0402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 xml:space="preserve">- </w:t>
      </w:r>
      <w:r w:rsidR="006C62E4" w:rsidRPr="006C62E4">
        <w:rPr>
          <w:rFonts w:ascii="TH SarabunIT๙" w:eastAsia="Calibri" w:hAnsi="TH SarabunIT๙" w:cs="TH SarabunIT๙"/>
          <w:sz w:val="32"/>
          <w:szCs w:val="32"/>
          <w:cs/>
        </w:rPr>
        <w:t>สรุปรายงานผลการดำเนินโครงการ</w:t>
      </w:r>
    </w:p>
    <w:p w14:paraId="2B6C7374" w14:textId="77777777" w:rsidR="006C62E4" w:rsidRPr="007F4ABE" w:rsidRDefault="007F4ABE" w:rsidP="006C62E4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</w:p>
    <w:p w14:paraId="7A9601DA" w14:textId="77777777" w:rsidR="007F4ABE" w:rsidRPr="007F4ABE" w:rsidRDefault="007F4ABE" w:rsidP="009D24C5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67D20ACB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lastRenderedPageBreak/>
        <w:t>ส่วนที่ 3 ภาคผนวก</w:t>
      </w:r>
    </w:p>
    <w:p w14:paraId="7FF4FEA9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74DA8F54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>- สำเนาโครงการที่ได้รับการอนุมัติเรียบร้อยแล้ว</w:t>
      </w:r>
    </w:p>
    <w:p w14:paraId="7FB9861E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/>
          <w:sz w:val="32"/>
          <w:szCs w:val="32"/>
        </w:rPr>
        <w:tab/>
      </w:r>
      <w:r w:rsidRPr="007F4ABE">
        <w:rPr>
          <w:rFonts w:ascii="TH SarabunIT๙" w:eastAsia="Calibri" w:hAnsi="TH SarabunIT๙" w:cs="TH SarabunIT๙"/>
          <w:sz w:val="32"/>
          <w:szCs w:val="32"/>
        </w:rPr>
        <w:tab/>
        <w:t xml:space="preserve">- </w:t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>คำสั่งแต่งตั้งคณะกรรมการดำเนินโครงการ/กิจกรรม (ถ้ามี)</w:t>
      </w:r>
    </w:p>
    <w:p w14:paraId="0B5B2FCD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รายงานการประชุม (ถ้ามี)</w:t>
      </w:r>
    </w:p>
    <w:p w14:paraId="44458B89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  <w:cs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เอกสารการประชาสัมพันธ์โครงการ</w:t>
      </w:r>
    </w:p>
    <w:p w14:paraId="3B06EC39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  <w:cs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สรุปค่าใช้จ่ายในการดำเนินโครงการ(พร้อมเอกสารประกอบ)</w:t>
      </w:r>
    </w:p>
    <w:p w14:paraId="13A11E4D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แบบสอบถาม/แบบประเมินโครงการ</w:t>
      </w:r>
    </w:p>
    <w:p w14:paraId="2714306A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สำเนารายชื่อผู้เข้าร่วมโครงการ</w:t>
      </w:r>
    </w:p>
    <w:p w14:paraId="4C920E13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  <w:cs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ab/>
        <w:t>- ภาพกิจกรรม</w:t>
      </w:r>
    </w:p>
    <w:p w14:paraId="1A32D841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2B9EF7ED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0C9A0F6D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0D4E714A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155CC933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239F6E8A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366062C6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2ABA1A13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IT๙" w:eastAsia="Calibri" w:hAnsi="TH SarabunIT๙" w:cs="TH SarabunIT๙"/>
          <w:sz w:val="32"/>
          <w:szCs w:val="32"/>
        </w:rPr>
      </w:pPr>
    </w:p>
    <w:p w14:paraId="40872411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1B7F7FDD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0558F30B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4070917D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398A2D7F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050026C0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71DB3D68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02CFBEB0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76D31BCF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1BDEC50C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4C3A16AE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6B84E953" w14:textId="77777777" w:rsidR="007F4ABE" w:rsidRP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64F8065E" w14:textId="77777777" w:rsidR="007F4ABE" w:rsidRDefault="007F4ABE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3549F699" w14:textId="77777777" w:rsidR="00F71D42" w:rsidRDefault="00F71D42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/>
          <w:sz w:val="32"/>
          <w:szCs w:val="32"/>
        </w:rPr>
      </w:pPr>
    </w:p>
    <w:p w14:paraId="71861190" w14:textId="77777777" w:rsidR="00F71D42" w:rsidRPr="007F4ABE" w:rsidRDefault="00F71D42" w:rsidP="007F4ABE">
      <w:pPr>
        <w:tabs>
          <w:tab w:val="left" w:pos="0"/>
        </w:tabs>
        <w:spacing w:after="0" w:line="240" w:lineRule="auto"/>
        <w:ind w:left="426"/>
        <w:rPr>
          <w:rFonts w:ascii="TH SarabunPSK" w:eastAsia="Calibri" w:hAnsi="TH SarabunPSK" w:cs="TH SarabunPSK" w:hint="cs"/>
          <w:sz w:val="32"/>
          <w:szCs w:val="32"/>
        </w:rPr>
      </w:pPr>
    </w:p>
    <w:p w14:paraId="1A192FAC" w14:textId="77777777" w:rsidR="007F4ABE" w:rsidRPr="007F4ABE" w:rsidRDefault="007F4ABE" w:rsidP="009D24C5">
      <w:pPr>
        <w:tabs>
          <w:tab w:val="left" w:pos="0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346A60F" w14:textId="77777777" w:rsidR="007F4ABE" w:rsidRPr="007F4ABE" w:rsidRDefault="007F4ABE" w:rsidP="007F4ABE">
      <w:pPr>
        <w:tabs>
          <w:tab w:val="left" w:pos="0"/>
        </w:tabs>
        <w:spacing w:after="0" w:line="240" w:lineRule="auto"/>
        <w:rPr>
          <w:rFonts w:ascii="TH SarabunPSK" w:eastAsia="Calibri" w:hAnsi="TH SarabunPSK" w:cs="TH SarabunPSK"/>
          <w:sz w:val="32"/>
          <w:szCs w:val="32"/>
        </w:rPr>
      </w:pPr>
    </w:p>
    <w:p w14:paraId="585D7FB7" w14:textId="77777777" w:rsidR="007F4ABE" w:rsidRPr="007F4ABE" w:rsidRDefault="007F4ABE" w:rsidP="00345AEE">
      <w:pPr>
        <w:tabs>
          <w:tab w:val="left" w:pos="0"/>
        </w:tabs>
        <w:spacing w:after="0" w:line="240" w:lineRule="auto"/>
        <w:ind w:left="786"/>
        <w:contextualSpacing/>
        <w:jc w:val="center"/>
        <w:rPr>
          <w:rFonts w:ascii="TH SarabunIT๙" w:eastAsia="Calibri" w:hAnsi="TH SarabunIT๙" w:cs="TH SarabunIT๙"/>
          <w:sz w:val="56"/>
          <w:szCs w:val="56"/>
        </w:rPr>
      </w:pPr>
      <w:r w:rsidRPr="007F4ABE">
        <w:rPr>
          <w:rFonts w:ascii="TH SarabunIT๙" w:eastAsia="Calibri" w:hAnsi="TH SarabunIT๙" w:cs="TH SarabunIT๙" w:hint="cs"/>
          <w:b/>
          <w:bCs/>
          <w:sz w:val="56"/>
          <w:szCs w:val="56"/>
          <w:cs/>
        </w:rPr>
        <w:lastRenderedPageBreak/>
        <w:t>-</w:t>
      </w:r>
      <w:r w:rsidRPr="007F4ABE">
        <w:rPr>
          <w:rFonts w:ascii="TH SarabunIT๙" w:eastAsia="Calibri" w:hAnsi="TH SarabunIT๙" w:cs="TH SarabunIT๙" w:hint="cs"/>
          <w:sz w:val="56"/>
          <w:szCs w:val="56"/>
          <w:cs/>
        </w:rPr>
        <w:t>ปกนอก-</w:t>
      </w:r>
    </w:p>
    <w:p w14:paraId="15F96966" w14:textId="77777777" w:rsidR="007F4ABE" w:rsidRPr="007F4ABE" w:rsidRDefault="007F4ABE" w:rsidP="00345AEE">
      <w:pPr>
        <w:tabs>
          <w:tab w:val="left" w:pos="0"/>
        </w:tabs>
        <w:spacing w:after="0" w:line="240" w:lineRule="auto"/>
        <w:ind w:left="786"/>
        <w:contextualSpacing/>
        <w:jc w:val="center"/>
        <w:rPr>
          <w:rFonts w:ascii="TH SarabunIT๙" w:eastAsia="Calibri" w:hAnsi="TH SarabunIT๙" w:cs="TH SarabunIT๙"/>
          <w:sz w:val="56"/>
          <w:szCs w:val="56"/>
          <w:cs/>
        </w:rPr>
      </w:pPr>
    </w:p>
    <w:p w14:paraId="1C4D2056" w14:textId="77777777" w:rsidR="007F4ABE" w:rsidRPr="007F4ABE" w:rsidRDefault="007F4ABE" w:rsidP="00345AE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 w:rsidRPr="007F4ABE">
        <w:rPr>
          <w:rFonts w:ascii="TH SarabunIT๙" w:eastAsia="Times New Roman" w:hAnsi="TH SarabunIT๙" w:cs="TH SarabunIT๙"/>
          <w:noProof/>
          <w:sz w:val="32"/>
          <w:szCs w:val="32"/>
        </w:rPr>
        <w:drawing>
          <wp:inline distT="0" distB="0" distL="0" distR="0" wp14:anchorId="3D2B0E2A" wp14:editId="37CB2E96">
            <wp:extent cx="1449705" cy="1478915"/>
            <wp:effectExtent l="0" t="0" r="0" b="6985"/>
            <wp:docPr id="9" name="รูปภาพ 9" descr="H:\ตราอบต.สีสัน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" descr="H:\ตราอบต.สีสัน3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70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E3225" w14:textId="77777777" w:rsidR="007F4ABE" w:rsidRPr="007F4ABE" w:rsidRDefault="007F4ABE" w:rsidP="00345AEE">
      <w:pPr>
        <w:spacing w:after="0" w:line="240" w:lineRule="auto"/>
        <w:ind w:right="79"/>
        <w:jc w:val="center"/>
        <w:rPr>
          <w:rFonts w:ascii="TH SarabunIT๙" w:eastAsia="Calibri" w:hAnsi="TH SarabunIT๙" w:cs="TH SarabunIT๙"/>
          <w:sz w:val="32"/>
          <w:szCs w:val="32"/>
        </w:rPr>
      </w:pPr>
    </w:p>
    <w:p w14:paraId="4836AA67" w14:textId="77777777" w:rsidR="007F4ABE" w:rsidRPr="007F4ABE" w:rsidRDefault="007F4ABE" w:rsidP="00345AEE">
      <w:pPr>
        <w:spacing w:after="0" w:line="240" w:lineRule="auto"/>
        <w:ind w:right="79"/>
        <w:jc w:val="center"/>
        <w:rPr>
          <w:rFonts w:ascii="TH SarabunIT๙" w:eastAsia="Calibri" w:hAnsi="TH SarabunIT๙" w:cs="TH SarabunIT๙"/>
          <w:sz w:val="32"/>
          <w:szCs w:val="32"/>
        </w:rPr>
      </w:pPr>
    </w:p>
    <w:p w14:paraId="74342002" w14:textId="77777777" w:rsidR="007F4ABE" w:rsidRPr="007F4ABE" w:rsidRDefault="007F4ABE" w:rsidP="00345AEE">
      <w:pPr>
        <w:spacing w:after="0" w:line="240" w:lineRule="auto"/>
        <w:ind w:right="79"/>
        <w:jc w:val="center"/>
        <w:rPr>
          <w:rFonts w:ascii="TH SarabunIT๙" w:eastAsia="Calibri" w:hAnsi="TH SarabunIT๙" w:cs="TH SarabunIT๙"/>
          <w:sz w:val="32"/>
          <w:szCs w:val="32"/>
        </w:rPr>
      </w:pPr>
    </w:p>
    <w:p w14:paraId="0EBCF0D4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รายงานสรุปผลการดำเนินโครงการ</w:t>
      </w:r>
    </w:p>
    <w:p w14:paraId="016FB17D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34F8ABED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ชื่อโครงการ ...........................................................................................................</w:t>
      </w:r>
    </w:p>
    <w:p w14:paraId="42E880AF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6C9D99E4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7525BFF4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4441E4DB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2EF59115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ระหว่างวันที่ ........................ เดือน ................................. พ.ศ. ...................</w:t>
      </w:r>
    </w:p>
    <w:p w14:paraId="1DCB9F35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ณ ....................................................................................</w:t>
      </w:r>
    </w:p>
    <w:p w14:paraId="27A78028" w14:textId="77777777" w:rsidR="007F4ABE" w:rsidRPr="007F4ABE" w:rsidRDefault="007F4ABE" w:rsidP="00345AE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5FEC5872" w14:textId="77777777" w:rsidR="007F4ABE" w:rsidRPr="007F4ABE" w:rsidRDefault="007F4ABE" w:rsidP="00345AE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0909E60F" w14:textId="77777777" w:rsidR="007F4ABE" w:rsidRPr="007F4ABE" w:rsidRDefault="007F4ABE" w:rsidP="00345AE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56"/>
          <w:szCs w:val="56"/>
        </w:rPr>
      </w:pPr>
    </w:p>
    <w:p w14:paraId="5BCB7C5A" w14:textId="77777777" w:rsidR="007F4ABE" w:rsidRPr="007F4ABE" w:rsidRDefault="007F4ABE" w:rsidP="00345AE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56"/>
          <w:szCs w:val="56"/>
        </w:rPr>
      </w:pPr>
    </w:p>
    <w:p w14:paraId="286E7DA9" w14:textId="77777777" w:rsidR="007F4ABE" w:rsidRPr="007F4ABE" w:rsidRDefault="007F4ABE" w:rsidP="00345AE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56"/>
          <w:szCs w:val="56"/>
        </w:rPr>
      </w:pPr>
    </w:p>
    <w:p w14:paraId="31D784A0" w14:textId="77777777" w:rsidR="007F4ABE" w:rsidRPr="007F4ABE" w:rsidRDefault="007F4ABE" w:rsidP="00345AE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56"/>
          <w:szCs w:val="56"/>
        </w:rPr>
      </w:pPr>
    </w:p>
    <w:p w14:paraId="3407CBDD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หน่วยงานที่รับผิดชอบ................................................................</w:t>
      </w:r>
    </w:p>
    <w:p w14:paraId="2A2499AE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59286B1F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ผู้รับผิดชอบโครงการ</w:t>
      </w:r>
    </w:p>
    <w:p w14:paraId="7EA265F7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ชื่อ ..............................................................</w:t>
      </w:r>
    </w:p>
    <w:p w14:paraId="372EAF8A" w14:textId="77777777" w:rsidR="007F4ABE" w:rsidRPr="007F4ABE" w:rsidRDefault="007F4ABE" w:rsidP="00345AE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ตำแหน่ง .....................................................</w:t>
      </w:r>
    </w:p>
    <w:p w14:paraId="15110FE3" w14:textId="77777777" w:rsidR="007F4ABE" w:rsidRPr="007F4ABE" w:rsidRDefault="007F4ABE" w:rsidP="007F4AB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sz w:val="56"/>
          <w:szCs w:val="56"/>
        </w:rPr>
      </w:pPr>
      <w:r w:rsidRPr="007F4ABE">
        <w:rPr>
          <w:rFonts w:ascii="TH SarabunIT๙" w:eastAsia="Calibri" w:hAnsi="TH SarabunIT๙" w:cs="TH SarabunIT๙" w:hint="cs"/>
          <w:b/>
          <w:bCs/>
          <w:sz w:val="56"/>
          <w:szCs w:val="56"/>
          <w:cs/>
        </w:rPr>
        <w:lastRenderedPageBreak/>
        <w:t>-</w:t>
      </w:r>
      <w:r w:rsidRPr="007F4ABE">
        <w:rPr>
          <w:rFonts w:ascii="TH SarabunIT๙" w:eastAsia="Calibri" w:hAnsi="TH SarabunIT๙" w:cs="TH SarabunIT๙" w:hint="cs"/>
          <w:sz w:val="56"/>
          <w:szCs w:val="56"/>
          <w:cs/>
        </w:rPr>
        <w:t>ปกใน-</w:t>
      </w:r>
    </w:p>
    <w:p w14:paraId="4A9B2745" w14:textId="77777777" w:rsidR="007F4ABE" w:rsidRPr="007F4ABE" w:rsidRDefault="007F4ABE" w:rsidP="007F4AB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sz w:val="56"/>
          <w:szCs w:val="56"/>
        </w:rPr>
      </w:pPr>
    </w:p>
    <w:p w14:paraId="3D3E578F" w14:textId="77777777" w:rsidR="007F4ABE" w:rsidRPr="007F4ABE" w:rsidRDefault="007F4ABE" w:rsidP="007F4AB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sz w:val="56"/>
          <w:szCs w:val="56"/>
          <w:cs/>
        </w:rPr>
      </w:pPr>
      <w:r w:rsidRPr="007F4ABE">
        <w:rPr>
          <w:rFonts w:ascii="TH SarabunIT๙" w:eastAsia="Times New Roman" w:hAnsi="TH SarabunIT๙" w:cs="TH SarabunIT๙"/>
          <w:noProof/>
          <w:sz w:val="32"/>
          <w:szCs w:val="32"/>
        </w:rPr>
        <w:drawing>
          <wp:inline distT="0" distB="0" distL="0" distR="0" wp14:anchorId="08C6F55B" wp14:editId="53BF54C3">
            <wp:extent cx="1449705" cy="1478915"/>
            <wp:effectExtent l="0" t="0" r="0" b="6985"/>
            <wp:docPr id="8" name="รูปภาพ 8" descr="H:\ตราอบต.สีสัน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รูปภาพ 1" descr="H:\ตราอบต.สีสัน3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70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1EC75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13C90060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</w:t>
      </w:r>
      <w:r w:rsidRPr="007F4AB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รายงานสรุปผลการดำเนินโครงการ</w:t>
      </w:r>
    </w:p>
    <w:p w14:paraId="21201B60" w14:textId="77777777" w:rsidR="007F4ABE" w:rsidRPr="007F4ABE" w:rsidRDefault="007F4ABE" w:rsidP="007F4AB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67C6E3B3" w14:textId="77777777" w:rsidR="007F4ABE" w:rsidRPr="007F4ABE" w:rsidRDefault="007F4ABE" w:rsidP="007F4AB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541A4236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ชื่อโครงการ ...........................................................................................................</w:t>
      </w:r>
    </w:p>
    <w:p w14:paraId="0E6AF8F2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หน่วยงานที่รับผิดชอบ................................................................</w:t>
      </w:r>
    </w:p>
    <w:p w14:paraId="38DD21E6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166A410F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054EA163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34920AA3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61AEE77B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0DF3327A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45E42F29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ระหว่างวันที่ ........................ เดือน ................................. พ.ศ. ...................</w:t>
      </w:r>
    </w:p>
    <w:p w14:paraId="5DF2249D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ณ ....................................................................................</w:t>
      </w:r>
    </w:p>
    <w:p w14:paraId="2D738A61" w14:textId="77777777" w:rsidR="007F4ABE" w:rsidRPr="007F4ABE" w:rsidRDefault="007F4ABE" w:rsidP="007F4AB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449081EE" w14:textId="77777777" w:rsidR="007F4ABE" w:rsidRPr="007F4ABE" w:rsidRDefault="007F4ABE" w:rsidP="007F4AB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76D5675E" w14:textId="77777777" w:rsidR="007F4ABE" w:rsidRDefault="007F4ABE" w:rsidP="007F4ABE">
      <w:pPr>
        <w:tabs>
          <w:tab w:val="left" w:pos="0"/>
        </w:tabs>
        <w:spacing w:after="0" w:line="240" w:lineRule="auto"/>
        <w:contextualSpacing/>
        <w:jc w:val="both"/>
        <w:rPr>
          <w:rFonts w:ascii="TH SarabunIT๙" w:eastAsia="Calibri" w:hAnsi="TH SarabunIT๙" w:cs="TH SarabunIT๙"/>
          <w:b/>
          <w:bCs/>
          <w:sz w:val="56"/>
          <w:szCs w:val="56"/>
        </w:rPr>
      </w:pPr>
    </w:p>
    <w:p w14:paraId="73EB6E2B" w14:textId="77777777" w:rsidR="009D24C5" w:rsidRPr="007F4ABE" w:rsidRDefault="009D24C5" w:rsidP="007F4ABE">
      <w:pPr>
        <w:tabs>
          <w:tab w:val="left" w:pos="0"/>
        </w:tabs>
        <w:spacing w:after="0" w:line="240" w:lineRule="auto"/>
        <w:contextualSpacing/>
        <w:jc w:val="both"/>
        <w:rPr>
          <w:rFonts w:ascii="TH SarabunIT๙" w:eastAsia="Calibri" w:hAnsi="TH SarabunIT๙" w:cs="TH SarabunIT๙"/>
          <w:b/>
          <w:bCs/>
          <w:sz w:val="56"/>
          <w:szCs w:val="56"/>
        </w:rPr>
      </w:pPr>
    </w:p>
    <w:p w14:paraId="29EE4C8D" w14:textId="77777777" w:rsidR="007F4ABE" w:rsidRPr="007F4ABE" w:rsidRDefault="007F4ABE" w:rsidP="007F4ABE">
      <w:pPr>
        <w:tabs>
          <w:tab w:val="left" w:pos="0"/>
        </w:tabs>
        <w:spacing w:after="0" w:line="240" w:lineRule="auto"/>
        <w:contextualSpacing/>
        <w:jc w:val="center"/>
        <w:rPr>
          <w:rFonts w:ascii="TH SarabunIT๙" w:eastAsia="Calibri" w:hAnsi="TH SarabunIT๙" w:cs="TH SarabunIT๙"/>
          <w:b/>
          <w:bCs/>
          <w:sz w:val="56"/>
          <w:szCs w:val="56"/>
        </w:rPr>
      </w:pPr>
    </w:p>
    <w:p w14:paraId="35FB8A7A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หน่วยงานที่รับผิดชอบ................................................................</w:t>
      </w:r>
    </w:p>
    <w:p w14:paraId="0DFC2837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1D9F7ACF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ผู้รับผิดชอบโครงการ</w:t>
      </w:r>
    </w:p>
    <w:p w14:paraId="0A370CDA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ชื่อ ..............................................................</w:t>
      </w:r>
    </w:p>
    <w:p w14:paraId="7CF4BCC4" w14:textId="77777777" w:rsidR="007F4ABE" w:rsidRPr="007F4ABE" w:rsidRDefault="007F4ABE" w:rsidP="009D24C5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ตำแหน่ง .....................................................</w:t>
      </w:r>
    </w:p>
    <w:p w14:paraId="51D3AF02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  <w:bookmarkStart w:id="0" w:name="_GoBack"/>
      <w:bookmarkEnd w:id="0"/>
      <w:r w:rsidRPr="007F4AB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lastRenderedPageBreak/>
        <w:t>คำนำ</w:t>
      </w:r>
    </w:p>
    <w:p w14:paraId="40EDC661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7CE04B3B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43B30806" w14:textId="77777777" w:rsidR="007F4ABE" w:rsidRPr="007F4ABE" w:rsidRDefault="007F4ABE" w:rsidP="007F4ABE">
      <w:pPr>
        <w:spacing w:after="0" w:line="240" w:lineRule="auto"/>
        <w:ind w:right="-46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ab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647B61B" w14:textId="77777777" w:rsidR="007F4ABE" w:rsidRPr="007F4ABE" w:rsidRDefault="007F4ABE" w:rsidP="007F4ABE">
      <w:pPr>
        <w:spacing w:after="0" w:line="240" w:lineRule="auto"/>
        <w:ind w:right="-46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4822012D" w14:textId="77777777" w:rsidR="007F4ABE" w:rsidRPr="007F4ABE" w:rsidRDefault="007F4ABE" w:rsidP="007F4ABE">
      <w:pPr>
        <w:spacing w:after="0" w:line="240" w:lineRule="auto"/>
        <w:ind w:right="-46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5B93ED3E" w14:textId="77777777" w:rsidR="007F4ABE" w:rsidRPr="007F4ABE" w:rsidRDefault="007F4ABE" w:rsidP="007F4ABE">
      <w:pPr>
        <w:spacing w:after="0" w:line="240" w:lineRule="auto"/>
        <w:ind w:right="-46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550151D1" w14:textId="77777777" w:rsidR="007F4ABE" w:rsidRPr="007F4ABE" w:rsidRDefault="007F4ABE" w:rsidP="007F4ABE">
      <w:pPr>
        <w:spacing w:after="0" w:line="240" w:lineRule="auto"/>
        <w:ind w:right="-46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2EACA727" w14:textId="77777777" w:rsidR="007F4ABE" w:rsidRPr="007F4ABE" w:rsidRDefault="007F4ABE" w:rsidP="007F4ABE">
      <w:pPr>
        <w:spacing w:after="0" w:line="240" w:lineRule="auto"/>
        <w:ind w:right="-46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3095500C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                                                 หน่วยงานที่รับผิดชอบ................................................................</w:t>
      </w:r>
    </w:p>
    <w:p w14:paraId="6B2C9DC5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29AD7E5C" w14:textId="77777777" w:rsidR="007F4ABE" w:rsidRPr="007F4ABE" w:rsidRDefault="007F4ABE" w:rsidP="007F4ABE">
      <w:pPr>
        <w:spacing w:after="0" w:line="240" w:lineRule="auto"/>
        <w:ind w:right="-46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7FD5698F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                                                                              ผู้รับผิดชอบโครงการ</w:t>
      </w:r>
    </w:p>
    <w:p w14:paraId="393F807F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                                                                      ชื่อ ..............................................................</w:t>
      </w:r>
    </w:p>
    <w:p w14:paraId="54315131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                                                                   </w:t>
      </w:r>
      <w:r w:rsidRPr="007F4AB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ab/>
        <w:t xml:space="preserve">   </w:t>
      </w:r>
      <w:r w:rsidRPr="007F4AB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ตำแหน่ง .....................................................</w:t>
      </w:r>
    </w:p>
    <w:p w14:paraId="0304A277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63D964A7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25F74811" w14:textId="77777777" w:rsidR="007F4ABE" w:rsidRPr="007F4ABE" w:rsidRDefault="007F4ABE" w:rsidP="007F4ABE">
      <w:pPr>
        <w:spacing w:after="0" w:line="240" w:lineRule="auto"/>
        <w:ind w:right="-46"/>
        <w:jc w:val="right"/>
        <w:rPr>
          <w:rFonts w:ascii="TH SarabunIT๙" w:eastAsia="Calibri" w:hAnsi="TH SarabunIT๙" w:cs="TH SarabunIT๙"/>
          <w:sz w:val="32"/>
          <w:szCs w:val="32"/>
        </w:rPr>
      </w:pPr>
    </w:p>
    <w:p w14:paraId="1A948626" w14:textId="77777777" w:rsidR="007F4ABE" w:rsidRDefault="007F4ABE" w:rsidP="007F4ABE">
      <w:pPr>
        <w:spacing w:after="0" w:line="240" w:lineRule="auto"/>
        <w:ind w:right="-46"/>
        <w:jc w:val="right"/>
        <w:rPr>
          <w:rFonts w:ascii="TH SarabunIT๙" w:eastAsia="Calibri" w:hAnsi="TH SarabunIT๙" w:cs="TH SarabunIT๙"/>
          <w:sz w:val="32"/>
          <w:szCs w:val="32"/>
        </w:rPr>
      </w:pPr>
    </w:p>
    <w:p w14:paraId="49A69175" w14:textId="77777777" w:rsidR="00706F20" w:rsidRDefault="00706F20" w:rsidP="007F4ABE">
      <w:pPr>
        <w:spacing w:after="0" w:line="240" w:lineRule="auto"/>
        <w:ind w:right="-46"/>
        <w:jc w:val="right"/>
        <w:rPr>
          <w:rFonts w:ascii="TH SarabunIT๙" w:eastAsia="Calibri" w:hAnsi="TH SarabunIT๙" w:cs="TH SarabunIT๙"/>
          <w:sz w:val="32"/>
          <w:szCs w:val="32"/>
        </w:rPr>
      </w:pPr>
    </w:p>
    <w:p w14:paraId="16270109" w14:textId="77777777" w:rsidR="00706F20" w:rsidRDefault="00706F20" w:rsidP="007F4ABE">
      <w:pPr>
        <w:spacing w:after="0" w:line="240" w:lineRule="auto"/>
        <w:ind w:right="-46"/>
        <w:jc w:val="right"/>
        <w:rPr>
          <w:rFonts w:ascii="TH SarabunIT๙" w:eastAsia="Calibri" w:hAnsi="TH SarabunIT๙" w:cs="TH SarabunIT๙"/>
          <w:sz w:val="32"/>
          <w:szCs w:val="32"/>
        </w:rPr>
      </w:pPr>
    </w:p>
    <w:p w14:paraId="715F6D57" w14:textId="77777777" w:rsidR="00706F20" w:rsidRPr="007F4ABE" w:rsidRDefault="00706F20" w:rsidP="007F4ABE">
      <w:pPr>
        <w:spacing w:after="0" w:line="240" w:lineRule="auto"/>
        <w:ind w:right="-46"/>
        <w:jc w:val="right"/>
        <w:rPr>
          <w:rFonts w:ascii="TH SarabunIT๙" w:eastAsia="Calibri" w:hAnsi="TH SarabunIT๙" w:cs="TH SarabunIT๙"/>
          <w:sz w:val="32"/>
          <w:szCs w:val="32"/>
        </w:rPr>
      </w:pPr>
    </w:p>
    <w:p w14:paraId="4EEB2EB4" w14:textId="77777777" w:rsidR="007F4ABE" w:rsidRPr="007F4ABE" w:rsidRDefault="007F4ABE" w:rsidP="007F4ABE">
      <w:pPr>
        <w:spacing w:after="0" w:line="240" w:lineRule="auto"/>
        <w:ind w:right="-46"/>
        <w:jc w:val="right"/>
        <w:rPr>
          <w:rFonts w:ascii="TH SarabunIT๙" w:eastAsia="Calibri" w:hAnsi="TH SarabunIT๙" w:cs="TH SarabunIT๙"/>
          <w:sz w:val="32"/>
          <w:szCs w:val="32"/>
        </w:rPr>
      </w:pPr>
    </w:p>
    <w:p w14:paraId="2F6B937F" w14:textId="77777777" w:rsidR="007F4ABE" w:rsidRPr="007F4ABE" w:rsidRDefault="007F4ABE" w:rsidP="007F4ABE">
      <w:pPr>
        <w:spacing w:after="0" w:line="240" w:lineRule="auto"/>
        <w:ind w:right="-46"/>
        <w:jc w:val="right"/>
        <w:rPr>
          <w:rFonts w:ascii="TH SarabunIT๙" w:eastAsia="Calibri" w:hAnsi="TH SarabunIT๙" w:cs="TH SarabunIT๙"/>
          <w:sz w:val="32"/>
          <w:szCs w:val="32"/>
        </w:rPr>
      </w:pPr>
    </w:p>
    <w:p w14:paraId="4D063C63" w14:textId="77777777" w:rsidR="007F4ABE" w:rsidRPr="007F4ABE" w:rsidRDefault="007F4ABE" w:rsidP="009D24C5">
      <w:pPr>
        <w:spacing w:after="0" w:line="240" w:lineRule="auto"/>
        <w:ind w:right="-46"/>
        <w:rPr>
          <w:rFonts w:ascii="TH SarabunIT๙" w:eastAsia="Calibri" w:hAnsi="TH SarabunIT๙" w:cs="TH SarabunIT๙"/>
          <w:sz w:val="32"/>
          <w:szCs w:val="32"/>
        </w:rPr>
      </w:pPr>
    </w:p>
    <w:p w14:paraId="03478639" w14:textId="77777777" w:rsidR="007F4ABE" w:rsidRPr="007F4ABE" w:rsidRDefault="007F4ABE" w:rsidP="009D24C5">
      <w:pPr>
        <w:spacing w:after="0" w:line="240" w:lineRule="auto"/>
        <w:ind w:right="-46"/>
        <w:rPr>
          <w:rFonts w:ascii="TH SarabunIT๙" w:eastAsia="Calibri" w:hAnsi="TH SarabunIT๙" w:cs="TH SarabunIT๙"/>
          <w:sz w:val="32"/>
          <w:szCs w:val="32"/>
        </w:rPr>
      </w:pPr>
    </w:p>
    <w:p w14:paraId="69F4ED87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  <w:r w:rsidRPr="007F4AB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สารบัญ</w:t>
      </w:r>
    </w:p>
    <w:p w14:paraId="7449566B" w14:textId="77777777" w:rsidR="007F4ABE" w:rsidRPr="007F4ABE" w:rsidRDefault="007F4ABE" w:rsidP="007F4AB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95"/>
        <w:gridCol w:w="7439"/>
        <w:gridCol w:w="682"/>
      </w:tblGrid>
      <w:tr w:rsidR="007F4ABE" w:rsidRPr="007F4ABE" w14:paraId="4DFFB24D" w14:textId="77777777" w:rsidTr="009D24C5">
        <w:tc>
          <w:tcPr>
            <w:tcW w:w="1095" w:type="dxa"/>
          </w:tcPr>
          <w:p w14:paraId="3C8539D0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  <w:t>เรื่อง</w:t>
            </w:r>
          </w:p>
        </w:tc>
        <w:tc>
          <w:tcPr>
            <w:tcW w:w="7439" w:type="dxa"/>
          </w:tcPr>
          <w:p w14:paraId="5E07AC9D" w14:textId="77777777" w:rsidR="007F4ABE" w:rsidRPr="007F4ABE" w:rsidRDefault="007F4ABE" w:rsidP="007F4ABE">
            <w:pPr>
              <w:spacing w:after="0" w:line="240" w:lineRule="auto"/>
              <w:ind w:right="79"/>
              <w:jc w:val="center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</w:p>
        </w:tc>
        <w:tc>
          <w:tcPr>
            <w:tcW w:w="682" w:type="dxa"/>
          </w:tcPr>
          <w:p w14:paraId="6775EAE2" w14:textId="77777777" w:rsidR="007F4ABE" w:rsidRPr="007F4ABE" w:rsidRDefault="007F4ABE" w:rsidP="007F4ABE">
            <w:pPr>
              <w:spacing w:after="0" w:line="240" w:lineRule="auto"/>
              <w:ind w:right="79"/>
              <w:jc w:val="center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  <w:t>หน้า</w:t>
            </w:r>
          </w:p>
          <w:p w14:paraId="31C0D6DD" w14:textId="77777777" w:rsidR="007F4ABE" w:rsidRPr="007F4ABE" w:rsidRDefault="007F4ABE" w:rsidP="007F4ABE">
            <w:pPr>
              <w:spacing w:after="0" w:line="240" w:lineRule="auto"/>
              <w:ind w:right="79"/>
              <w:jc w:val="center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</w:p>
        </w:tc>
      </w:tr>
      <w:tr w:rsidR="007F4ABE" w:rsidRPr="007F4ABE" w14:paraId="5A37BC66" w14:textId="77777777" w:rsidTr="009D24C5">
        <w:tc>
          <w:tcPr>
            <w:tcW w:w="1095" w:type="dxa"/>
          </w:tcPr>
          <w:p w14:paraId="656821E4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  <w:t>คำนำ</w:t>
            </w:r>
          </w:p>
          <w:p w14:paraId="66E91393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7439" w:type="dxa"/>
          </w:tcPr>
          <w:p w14:paraId="16A0CFE3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682" w:type="dxa"/>
          </w:tcPr>
          <w:p w14:paraId="3253F701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482AA2A6" w14:textId="77777777" w:rsidTr="009D24C5">
        <w:tc>
          <w:tcPr>
            <w:tcW w:w="1095" w:type="dxa"/>
          </w:tcPr>
          <w:p w14:paraId="2743897F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  <w:t>สารบัญ</w:t>
            </w:r>
          </w:p>
          <w:p w14:paraId="64FE8AF3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</w:p>
        </w:tc>
        <w:tc>
          <w:tcPr>
            <w:tcW w:w="7439" w:type="dxa"/>
          </w:tcPr>
          <w:p w14:paraId="142586DD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682" w:type="dxa"/>
          </w:tcPr>
          <w:p w14:paraId="7EB3860D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1D0D0515" w14:textId="77777777" w:rsidTr="009D24C5">
        <w:tc>
          <w:tcPr>
            <w:tcW w:w="1095" w:type="dxa"/>
          </w:tcPr>
          <w:p w14:paraId="26AE92F2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  <w:t>ส่วนที่</w:t>
            </w: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7F4ABE"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  <w:cs/>
              </w:rPr>
              <w:t>1</w:t>
            </w:r>
          </w:p>
        </w:tc>
        <w:tc>
          <w:tcPr>
            <w:tcW w:w="7439" w:type="dxa"/>
          </w:tcPr>
          <w:p w14:paraId="12482330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บทนำ</w:t>
            </w:r>
          </w:p>
        </w:tc>
        <w:tc>
          <w:tcPr>
            <w:tcW w:w="682" w:type="dxa"/>
          </w:tcPr>
          <w:p w14:paraId="747A90AC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347EF0BF" w14:textId="77777777" w:rsidTr="009D24C5">
        <w:tc>
          <w:tcPr>
            <w:tcW w:w="1095" w:type="dxa"/>
          </w:tcPr>
          <w:p w14:paraId="1788AE01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718818C1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หลักการและเหตุผล......................................................................................................</w:t>
            </w:r>
          </w:p>
        </w:tc>
        <w:tc>
          <w:tcPr>
            <w:tcW w:w="682" w:type="dxa"/>
          </w:tcPr>
          <w:p w14:paraId="0D2A8D64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1AF46DFE" w14:textId="77777777" w:rsidTr="009D24C5">
        <w:tc>
          <w:tcPr>
            <w:tcW w:w="1095" w:type="dxa"/>
          </w:tcPr>
          <w:p w14:paraId="04E6AACE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20334507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วัตถุประสงค์ของโครงการ</w:t>
            </w:r>
            <w:r w:rsidRPr="007F4ABE">
              <w:rPr>
                <w:rFonts w:ascii="TH SarabunIT๙" w:eastAsia="Calibri" w:hAnsi="TH SarabunIT๙" w:cs="TH SarabunIT๙"/>
                <w:sz w:val="32"/>
                <w:szCs w:val="32"/>
              </w:rPr>
              <w:t>………………………………………………………………………………….</w:t>
            </w:r>
          </w:p>
        </w:tc>
        <w:tc>
          <w:tcPr>
            <w:tcW w:w="682" w:type="dxa"/>
          </w:tcPr>
          <w:p w14:paraId="69EBED1D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7E5E24B2" w14:textId="77777777" w:rsidTr="009D24C5">
        <w:tc>
          <w:tcPr>
            <w:tcW w:w="1095" w:type="dxa"/>
          </w:tcPr>
          <w:p w14:paraId="2E2C77CD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7AFCB4BB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</w:t>
            </w:r>
            <w:r w:rsidRPr="007F4ABE">
              <w:rPr>
                <w:rFonts w:ascii="TH SarabunIT๙" w:eastAsia="Calibri" w:hAnsi="TH SarabunIT๙" w:cs="TH SarabunIT๙"/>
                <w:sz w:val="32"/>
                <w:szCs w:val="32"/>
                <w:cs/>
              </w:rPr>
              <w:t>ตัวชี้วัดความสำเร็จของโครงการ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...................................................................................</w:t>
            </w:r>
          </w:p>
        </w:tc>
        <w:tc>
          <w:tcPr>
            <w:tcW w:w="682" w:type="dxa"/>
          </w:tcPr>
          <w:p w14:paraId="4BAE7227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371F44DD" w14:textId="77777777" w:rsidTr="009D24C5">
        <w:tc>
          <w:tcPr>
            <w:tcW w:w="1095" w:type="dxa"/>
          </w:tcPr>
          <w:p w14:paraId="7CB2BB65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6FCBFFE9" w14:textId="77777777" w:rsidR="007F4ABE" w:rsidRPr="007F4ABE" w:rsidRDefault="007F4ABE" w:rsidP="005F271B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</w:t>
            </w:r>
            <w:r w:rsidRPr="007F4ABE">
              <w:rPr>
                <w:rFonts w:ascii="TH SarabunIT๙" w:eastAsia="Calibri" w:hAnsi="TH SarabunIT๙" w:cs="TH SarabunIT๙"/>
                <w:sz w:val="32"/>
                <w:szCs w:val="32"/>
                <w:cs/>
              </w:rPr>
              <w:t>ผลที่คาดว่าจะได้รับ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...............................................................................................</w:t>
            </w:r>
          </w:p>
        </w:tc>
        <w:tc>
          <w:tcPr>
            <w:tcW w:w="682" w:type="dxa"/>
          </w:tcPr>
          <w:p w14:paraId="00256EFB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4DA637D2" w14:textId="77777777" w:rsidTr="009D24C5">
        <w:tc>
          <w:tcPr>
            <w:tcW w:w="1095" w:type="dxa"/>
          </w:tcPr>
          <w:p w14:paraId="45A1962C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630AED93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682" w:type="dxa"/>
          </w:tcPr>
          <w:p w14:paraId="35490734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0AF33F17" w14:textId="77777777" w:rsidTr="009D24C5">
        <w:tc>
          <w:tcPr>
            <w:tcW w:w="1095" w:type="dxa"/>
          </w:tcPr>
          <w:p w14:paraId="7CB85CA3" w14:textId="77777777" w:rsidR="007F4ABE" w:rsidRPr="007F4ABE" w:rsidRDefault="007F4ABE" w:rsidP="007F4ABE">
            <w:pPr>
              <w:spacing w:after="0" w:line="240" w:lineRule="auto"/>
              <w:ind w:right="79"/>
              <w:jc w:val="both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ส่วนที่ 2</w:t>
            </w:r>
            <w:r w:rsidRPr="007F4ABE"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7439" w:type="dxa"/>
          </w:tcPr>
          <w:p w14:paraId="47C6C1E4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วิธีดำเนินการ</w:t>
            </w:r>
          </w:p>
        </w:tc>
        <w:tc>
          <w:tcPr>
            <w:tcW w:w="682" w:type="dxa"/>
          </w:tcPr>
          <w:p w14:paraId="2F09183A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486EC61A" w14:textId="77777777" w:rsidTr="009D24C5">
        <w:tc>
          <w:tcPr>
            <w:tcW w:w="1095" w:type="dxa"/>
          </w:tcPr>
          <w:p w14:paraId="30C81CEA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080A0265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กลุ่มเป้าหมาย/</w:t>
            </w:r>
            <w:r w:rsidRPr="007F4ABE">
              <w:rPr>
                <w:rFonts w:ascii="TH SarabunIT๙" w:eastAsia="Calibri" w:hAnsi="TH SarabunIT๙" w:cs="TH SarabunIT๙"/>
                <w:sz w:val="32"/>
                <w:szCs w:val="32"/>
                <w:cs/>
              </w:rPr>
              <w:t>ผู้เข้าร่วมโครงการ</w:t>
            </w:r>
            <w:r w:rsidRPr="007F4ABE">
              <w:rPr>
                <w:rFonts w:ascii="TH SarabunIT๙" w:eastAsia="Calibri" w:hAnsi="TH SarabunIT๙" w:cs="TH SarabunIT๙"/>
                <w:sz w:val="32"/>
                <w:szCs w:val="32"/>
              </w:rPr>
              <w:t>……………………………………………………………………….</w:t>
            </w:r>
          </w:p>
        </w:tc>
        <w:tc>
          <w:tcPr>
            <w:tcW w:w="682" w:type="dxa"/>
          </w:tcPr>
          <w:p w14:paraId="030A97D0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6F6CA5B4" w14:textId="77777777" w:rsidTr="009D24C5">
        <w:tc>
          <w:tcPr>
            <w:tcW w:w="1095" w:type="dxa"/>
          </w:tcPr>
          <w:p w14:paraId="5CB2AE7C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4DDCB020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เครื่องมือที่ใช้ในการเก็บข้อมูล/การประเมินผลโครงการ..............................................</w:t>
            </w:r>
          </w:p>
        </w:tc>
        <w:tc>
          <w:tcPr>
            <w:tcW w:w="682" w:type="dxa"/>
          </w:tcPr>
          <w:p w14:paraId="265D96BD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</w:p>
        </w:tc>
      </w:tr>
      <w:tr w:rsidR="007F4ABE" w:rsidRPr="007F4ABE" w14:paraId="14FBFD5E" w14:textId="77777777" w:rsidTr="009D24C5">
        <w:tc>
          <w:tcPr>
            <w:tcW w:w="1095" w:type="dxa"/>
          </w:tcPr>
          <w:p w14:paraId="361DCA73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2FEC7286" w14:textId="77777777" w:rsidR="007F4ABE" w:rsidRPr="007F4ABE" w:rsidRDefault="007F4ABE" w:rsidP="005F271B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วิธีการรวบรวมข้อมูล........................................................................................</w:t>
            </w:r>
          </w:p>
        </w:tc>
        <w:tc>
          <w:tcPr>
            <w:tcW w:w="682" w:type="dxa"/>
          </w:tcPr>
          <w:p w14:paraId="1CF242DE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56AE0C2C" w14:textId="77777777" w:rsidTr="009D24C5">
        <w:tc>
          <w:tcPr>
            <w:tcW w:w="1095" w:type="dxa"/>
          </w:tcPr>
          <w:p w14:paraId="2233B3E6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34895399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การวิเคราะห์ข้อมูล.......................................................................................................</w:t>
            </w:r>
          </w:p>
        </w:tc>
        <w:tc>
          <w:tcPr>
            <w:tcW w:w="682" w:type="dxa"/>
          </w:tcPr>
          <w:p w14:paraId="1358F4A5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085A9019" w14:textId="77777777" w:rsidTr="009D24C5">
        <w:tc>
          <w:tcPr>
            <w:tcW w:w="1095" w:type="dxa"/>
          </w:tcPr>
          <w:p w14:paraId="6E15D098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55F0448A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เกณฑ์ที่ใช้ในการวิเคราะห์ข้อมูล...................................................................................</w:t>
            </w:r>
          </w:p>
        </w:tc>
        <w:tc>
          <w:tcPr>
            <w:tcW w:w="682" w:type="dxa"/>
          </w:tcPr>
          <w:p w14:paraId="7D823C91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79010E2E" w14:textId="77777777" w:rsidTr="009D24C5">
        <w:tc>
          <w:tcPr>
            <w:tcW w:w="1095" w:type="dxa"/>
          </w:tcPr>
          <w:p w14:paraId="1556C7A8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3D3630D4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</w:t>
            </w:r>
          </w:p>
        </w:tc>
        <w:tc>
          <w:tcPr>
            <w:tcW w:w="682" w:type="dxa"/>
          </w:tcPr>
          <w:p w14:paraId="62FC02B7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6D089CCC" w14:textId="77777777" w:rsidTr="009D24C5">
        <w:tc>
          <w:tcPr>
            <w:tcW w:w="1095" w:type="dxa"/>
          </w:tcPr>
          <w:p w14:paraId="3889E389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ส่วนที่ 3</w:t>
            </w:r>
          </w:p>
        </w:tc>
        <w:tc>
          <w:tcPr>
            <w:tcW w:w="7439" w:type="dxa"/>
          </w:tcPr>
          <w:p w14:paraId="1CEADD1B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ผลการวิเคราะห์ข้อมูล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.....................................................................................................</w:t>
            </w:r>
          </w:p>
        </w:tc>
        <w:tc>
          <w:tcPr>
            <w:tcW w:w="682" w:type="dxa"/>
          </w:tcPr>
          <w:p w14:paraId="79312295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723F92B5" w14:textId="77777777" w:rsidTr="009D24C5">
        <w:tc>
          <w:tcPr>
            <w:tcW w:w="1095" w:type="dxa"/>
          </w:tcPr>
          <w:p w14:paraId="7E7422E2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486B4424" w14:textId="77777777" w:rsidR="007F4ABE" w:rsidRPr="007F4ABE" w:rsidRDefault="007F4ABE" w:rsidP="005F271B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</w:t>
            </w:r>
            <w:r w:rsidRPr="007F4AB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สัญลักษณ์ที่ใช้ในการเสนอผลการวิเคราะห์ข้อมูล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....................................................</w:t>
            </w:r>
          </w:p>
        </w:tc>
        <w:tc>
          <w:tcPr>
            <w:tcW w:w="682" w:type="dxa"/>
          </w:tcPr>
          <w:p w14:paraId="562205A6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720C2D36" w14:textId="77777777" w:rsidTr="009D24C5">
        <w:tc>
          <w:tcPr>
            <w:tcW w:w="1095" w:type="dxa"/>
          </w:tcPr>
          <w:p w14:paraId="0BEC2F0E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7ED5E4F4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 xml:space="preserve">   ลำดับขั้นตอนในการนำเสนอผลการวิเคราะห์ข้อมูล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.....................................................</w:t>
            </w:r>
          </w:p>
        </w:tc>
        <w:tc>
          <w:tcPr>
            <w:tcW w:w="682" w:type="dxa"/>
          </w:tcPr>
          <w:p w14:paraId="6EBD5FAC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56D55142" w14:textId="77777777" w:rsidTr="009D24C5">
        <w:tc>
          <w:tcPr>
            <w:tcW w:w="1095" w:type="dxa"/>
          </w:tcPr>
          <w:p w14:paraId="582F67D4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2DAF098E" w14:textId="77777777" w:rsidR="007F4ABE" w:rsidRPr="007F4ABE" w:rsidRDefault="007F4ABE" w:rsidP="005F271B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 xml:space="preserve">   </w:t>
            </w:r>
            <w:r w:rsidRPr="007F4AB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ผลการวิเคราะห์ข้อมูล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............................................................................................</w:t>
            </w:r>
          </w:p>
        </w:tc>
        <w:tc>
          <w:tcPr>
            <w:tcW w:w="682" w:type="dxa"/>
          </w:tcPr>
          <w:p w14:paraId="2F0E68C0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1060EE2B" w14:textId="77777777" w:rsidTr="009D24C5">
        <w:tc>
          <w:tcPr>
            <w:tcW w:w="1095" w:type="dxa"/>
          </w:tcPr>
          <w:p w14:paraId="509B4411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6F8F1A03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682" w:type="dxa"/>
          </w:tcPr>
          <w:p w14:paraId="5FE5DD20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1748613F" w14:textId="77777777" w:rsidTr="009D24C5">
        <w:tc>
          <w:tcPr>
            <w:tcW w:w="1095" w:type="dxa"/>
          </w:tcPr>
          <w:p w14:paraId="719D9D6B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b/>
                <w:bCs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ส่วนที่ 4</w:t>
            </w:r>
          </w:p>
        </w:tc>
        <w:tc>
          <w:tcPr>
            <w:tcW w:w="7439" w:type="dxa"/>
          </w:tcPr>
          <w:p w14:paraId="46ACFBBF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สรุปรายงานผลการดำเนินโครงการ</w:t>
            </w:r>
          </w:p>
        </w:tc>
        <w:tc>
          <w:tcPr>
            <w:tcW w:w="682" w:type="dxa"/>
          </w:tcPr>
          <w:p w14:paraId="75429B2F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3E0BFB09" w14:textId="77777777" w:rsidTr="009D24C5">
        <w:tc>
          <w:tcPr>
            <w:tcW w:w="1095" w:type="dxa"/>
          </w:tcPr>
          <w:p w14:paraId="4EC77B70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55D75173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/>
                <w:sz w:val="32"/>
                <w:szCs w:val="32"/>
              </w:rPr>
              <w:t xml:space="preserve">   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สรุปรายงานผล</w:t>
            </w:r>
            <w:r w:rsidRPr="007F4ABE">
              <w:rPr>
                <w:rFonts w:ascii="TH SarabunIT๙" w:eastAsia="Calibri" w:hAnsi="TH SarabunIT๙" w:cs="TH SarabunIT๙"/>
                <w:sz w:val="32"/>
                <w:szCs w:val="32"/>
                <w:cs/>
              </w:rPr>
              <w:t>การดำเนิน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โครง</w:t>
            </w:r>
            <w:r w:rsidRPr="007F4ABE">
              <w:rPr>
                <w:rFonts w:ascii="TH SarabunIT๙" w:eastAsia="Calibri" w:hAnsi="TH SarabunIT๙" w:cs="TH SarabunIT๙"/>
                <w:sz w:val="32"/>
                <w:szCs w:val="32"/>
                <w:cs/>
              </w:rPr>
              <w:t>กา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ร..............................................................................</w:t>
            </w:r>
          </w:p>
          <w:p w14:paraId="405C99D8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682" w:type="dxa"/>
          </w:tcPr>
          <w:p w14:paraId="3B86D0FB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  <w:tr w:rsidR="007F4ABE" w:rsidRPr="007F4ABE" w14:paraId="6E35B96D" w14:textId="77777777" w:rsidTr="009D24C5">
        <w:tc>
          <w:tcPr>
            <w:tcW w:w="1095" w:type="dxa"/>
          </w:tcPr>
          <w:p w14:paraId="6CAA578B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ส่วนที่ 5</w:t>
            </w:r>
          </w:p>
        </w:tc>
        <w:tc>
          <w:tcPr>
            <w:tcW w:w="7439" w:type="dxa"/>
          </w:tcPr>
          <w:p w14:paraId="5DED5014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  <w:r w:rsidRPr="007F4ABE">
              <w:rPr>
                <w:rFonts w:ascii="TH SarabunIT๙" w:eastAsia="Calibri" w:hAnsi="TH SarabunIT๙" w:cs="TH SarabunIT๙" w:hint="cs"/>
                <w:b/>
                <w:bCs/>
                <w:sz w:val="32"/>
                <w:szCs w:val="32"/>
                <w:cs/>
              </w:rPr>
              <w:t>ภาคผนวก</w:t>
            </w:r>
            <w:r w:rsidRPr="007F4ABE">
              <w:rPr>
                <w:rFonts w:ascii="TH SarabunIT๙" w:eastAsia="Calibri" w:hAnsi="TH SarabunIT๙" w:cs="TH SarabunIT๙" w:hint="cs"/>
                <w:sz w:val="32"/>
                <w:szCs w:val="32"/>
                <w:cs/>
              </w:rPr>
              <w:t>.........................................................................................................................</w:t>
            </w:r>
          </w:p>
        </w:tc>
        <w:tc>
          <w:tcPr>
            <w:tcW w:w="682" w:type="dxa"/>
          </w:tcPr>
          <w:p w14:paraId="7425EE59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</w:p>
        </w:tc>
      </w:tr>
      <w:tr w:rsidR="007F4ABE" w:rsidRPr="007F4ABE" w14:paraId="413B4C58" w14:textId="77777777" w:rsidTr="009D24C5">
        <w:tc>
          <w:tcPr>
            <w:tcW w:w="1095" w:type="dxa"/>
          </w:tcPr>
          <w:p w14:paraId="1E17766C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  <w:tc>
          <w:tcPr>
            <w:tcW w:w="7439" w:type="dxa"/>
          </w:tcPr>
          <w:p w14:paraId="0526CF66" w14:textId="77777777" w:rsidR="007F4ABE" w:rsidRPr="007F4ABE" w:rsidRDefault="007F4ABE" w:rsidP="007F4ABE">
            <w:pPr>
              <w:spacing w:after="0" w:line="240" w:lineRule="auto"/>
              <w:ind w:right="79"/>
              <w:rPr>
                <w:rFonts w:ascii="TH SarabunIT๙" w:eastAsia="Calibri" w:hAnsi="TH SarabunIT๙" w:cs="TH SarabunIT๙"/>
                <w:sz w:val="32"/>
                <w:szCs w:val="32"/>
                <w:cs/>
              </w:rPr>
            </w:pPr>
          </w:p>
        </w:tc>
        <w:tc>
          <w:tcPr>
            <w:tcW w:w="682" w:type="dxa"/>
          </w:tcPr>
          <w:p w14:paraId="3CEF3E71" w14:textId="77777777" w:rsidR="007F4ABE" w:rsidRPr="007F4ABE" w:rsidRDefault="007F4ABE" w:rsidP="007F4ABE">
            <w:pPr>
              <w:spacing w:after="0" w:line="240" w:lineRule="auto"/>
              <w:ind w:right="79"/>
              <w:jc w:val="thaiDistribute"/>
              <w:rPr>
                <w:rFonts w:ascii="TH SarabunIT๙" w:eastAsia="Calibri" w:hAnsi="TH SarabunIT๙" w:cs="TH SarabunIT๙"/>
                <w:sz w:val="32"/>
                <w:szCs w:val="32"/>
              </w:rPr>
            </w:pPr>
          </w:p>
        </w:tc>
      </w:tr>
    </w:tbl>
    <w:p w14:paraId="1AEC96E6" w14:textId="77777777" w:rsidR="005F271B" w:rsidRDefault="005F271B" w:rsidP="00F27E3E">
      <w:pPr>
        <w:tabs>
          <w:tab w:val="left" w:pos="8789"/>
        </w:tabs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0165C19C" w14:textId="77777777" w:rsidR="005F271B" w:rsidRDefault="005F271B" w:rsidP="00F27E3E">
      <w:pPr>
        <w:tabs>
          <w:tab w:val="left" w:pos="8789"/>
        </w:tabs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37C13F29" w14:textId="77777777" w:rsidR="005F271B" w:rsidRDefault="005F271B" w:rsidP="00F27E3E">
      <w:pPr>
        <w:tabs>
          <w:tab w:val="left" w:pos="8789"/>
        </w:tabs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0BA0D84C" w14:textId="77777777" w:rsidR="00F27E3E" w:rsidRDefault="00F27E3E" w:rsidP="00F27E3E">
      <w:pPr>
        <w:tabs>
          <w:tab w:val="left" w:pos="8789"/>
        </w:tabs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  <w:r w:rsidRPr="00F27E3E">
        <w:rPr>
          <w:rFonts w:ascii="TH SarabunIT๙" w:eastAsia="Calibri" w:hAnsi="TH SarabunIT๙" w:cs="TH SarabunIT๙" w:hint="cs"/>
          <w:b/>
          <w:bCs/>
          <w:sz w:val="36"/>
          <w:szCs w:val="36"/>
          <w:cs/>
        </w:rPr>
        <w:t>ส่วนที่ 1 บทนำ</w:t>
      </w:r>
    </w:p>
    <w:p w14:paraId="349696BB" w14:textId="77777777" w:rsidR="00F27E3E" w:rsidRPr="00F27E3E" w:rsidRDefault="00F27E3E" w:rsidP="00F27E3E">
      <w:pPr>
        <w:tabs>
          <w:tab w:val="left" w:pos="8789"/>
        </w:tabs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6"/>
          <w:szCs w:val="36"/>
        </w:rPr>
      </w:pPr>
    </w:p>
    <w:p w14:paraId="1021437A" w14:textId="77777777" w:rsidR="00F27E3E" w:rsidRPr="00F27E3E" w:rsidRDefault="00F27E3E" w:rsidP="00F27E3E">
      <w:pPr>
        <w:tabs>
          <w:tab w:val="left" w:pos="5420"/>
        </w:tabs>
        <w:spacing w:after="0" w:line="240" w:lineRule="auto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แบบรายงานผล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การดำเนินโครงการ</w:t>
      </w:r>
    </w:p>
    <w:p w14:paraId="672653FE" w14:textId="0AFB4367" w:rsidR="00F27E3E" w:rsidRPr="00F27E3E" w:rsidRDefault="00F27E3E" w:rsidP="00F27E3E">
      <w:pPr>
        <w:spacing w:after="0" w:line="240" w:lineRule="auto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 xml:space="preserve">ประจำปีงบประมาณ พ.ศ. </w:t>
      </w:r>
      <w:r w:rsidR="00682006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2563</w:t>
      </w:r>
    </w:p>
    <w:p w14:paraId="44712BB6" w14:textId="77777777" w:rsidR="00F27E3E" w:rsidRPr="00F27E3E" w:rsidRDefault="00F27E3E" w:rsidP="00F27E3E">
      <w:pPr>
        <w:spacing w:after="0" w:line="240" w:lineRule="auto"/>
        <w:jc w:val="center"/>
        <w:rPr>
          <w:rFonts w:ascii="TH SarabunIT๙" w:eastAsia="Times New Roman" w:hAnsi="TH SarabunIT๙" w:cs="TH SarabunIT๙"/>
          <w:b/>
          <w:bCs/>
          <w:sz w:val="36"/>
          <w:szCs w:val="36"/>
        </w:rPr>
      </w:pPr>
    </w:p>
    <w:p w14:paraId="44A6C94C" w14:textId="2FBC53A8" w:rsidR="00F27E3E" w:rsidRPr="00F27E3E" w:rsidRDefault="00F27E3E" w:rsidP="00F27E3E">
      <w:pPr>
        <w:spacing w:after="0" w:line="240" w:lineRule="auto"/>
        <w:ind w:left="-45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</w:t>
      </w:r>
      <w:r w:rsidRPr="00F27E3E">
        <w:rPr>
          <w:rFonts w:ascii="TH SarabunIT๙" w:eastAsia="Times New Roman" w:hAnsi="TH SarabunIT๙" w:cs="TH SarabunIT๙" w:hint="cs"/>
          <w:sz w:val="32"/>
          <w:szCs w:val="32"/>
        </w:rPr>
        <w:sym w:font="Wingdings 2" w:char="F030"/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ไตรมาสท</w:t>
      </w:r>
      <w:r w:rsidR="00682006">
        <w:rPr>
          <w:rFonts w:ascii="TH SarabunIT๙" w:eastAsia="Times New Roman" w:hAnsi="TH SarabunIT๙" w:cs="TH SarabunIT๙" w:hint="cs"/>
          <w:sz w:val="32"/>
          <w:szCs w:val="32"/>
          <w:cs/>
        </w:rPr>
        <w:t>ี่ 1 ภายใน ตุลาคม – ธันวาคม 2563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 </w:t>
      </w:r>
      <w:r w:rsidRPr="00F27E3E">
        <w:rPr>
          <w:rFonts w:ascii="TH SarabunIT๙" w:eastAsia="Times New Roman" w:hAnsi="TH SarabunIT๙" w:cs="TH SarabunIT๙" w:hint="cs"/>
          <w:sz w:val="32"/>
          <w:szCs w:val="32"/>
        </w:rPr>
        <w:sym w:font="Wingdings 2" w:char="F030"/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ไตรมาส</w:t>
      </w:r>
      <w:r w:rsidR="00682006">
        <w:rPr>
          <w:rFonts w:ascii="TH SarabunIT๙" w:eastAsia="Times New Roman" w:hAnsi="TH SarabunIT๙" w:cs="TH SarabunIT๙" w:hint="cs"/>
          <w:sz w:val="32"/>
          <w:szCs w:val="32"/>
          <w:cs/>
        </w:rPr>
        <w:t>ที่ 2 ภายใน มกราคม – มีนาคม 2563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</w:t>
      </w:r>
    </w:p>
    <w:p w14:paraId="4D853CD4" w14:textId="17B85CDD" w:rsidR="00F27E3E" w:rsidRPr="00F27E3E" w:rsidRDefault="00F27E3E" w:rsidP="00F27E3E">
      <w:pPr>
        <w:spacing w:after="0" w:line="240" w:lineRule="auto"/>
        <w:ind w:left="-45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</w:t>
      </w:r>
      <w:r w:rsidRPr="00F27E3E">
        <w:rPr>
          <w:rFonts w:ascii="TH SarabunIT๙" w:eastAsia="Times New Roman" w:hAnsi="TH SarabunIT๙" w:cs="TH SarabunIT๙" w:hint="cs"/>
          <w:sz w:val="32"/>
          <w:szCs w:val="32"/>
        </w:rPr>
        <w:sym w:font="Wingdings 2" w:char="F030"/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ไตรมาสที</w:t>
      </w:r>
      <w:r w:rsidR="00682006">
        <w:rPr>
          <w:rFonts w:ascii="TH SarabunIT๙" w:eastAsia="Times New Roman" w:hAnsi="TH SarabunIT๙" w:cs="TH SarabunIT๙" w:hint="cs"/>
          <w:sz w:val="32"/>
          <w:szCs w:val="32"/>
          <w:cs/>
        </w:rPr>
        <w:t>่ 3 ภายใน เมษายน – มิถุนายน 2563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 </w:t>
      </w:r>
      <w:r w:rsidRPr="00F27E3E">
        <w:rPr>
          <w:rFonts w:ascii="TH SarabunIT๙" w:eastAsia="Times New Roman" w:hAnsi="TH SarabunIT๙" w:cs="TH SarabunIT๙" w:hint="cs"/>
          <w:sz w:val="32"/>
          <w:szCs w:val="32"/>
        </w:rPr>
        <w:sym w:font="Wingdings 2" w:char="F030"/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ไตรมาสท</w:t>
      </w:r>
      <w:r w:rsidR="00682006">
        <w:rPr>
          <w:rFonts w:ascii="TH SarabunIT๙" w:eastAsia="Times New Roman" w:hAnsi="TH SarabunIT๙" w:cs="TH SarabunIT๙" w:hint="cs"/>
          <w:sz w:val="32"/>
          <w:szCs w:val="32"/>
          <w:cs/>
        </w:rPr>
        <w:t>ี่ 4 ภายใน กรกฎาคม – ตุลาคม 2563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0B7B7127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</w:p>
    <w:p w14:paraId="19B09A5F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  <w:lang w:bidi="ar-SA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 xml:space="preserve">ชื่อโครงการ    </w:t>
      </w:r>
      <w:r w:rsidR="00A474A1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ab/>
        <w:t xml:space="preserve">  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</w:t>
      </w:r>
      <w:r w:rsidRPr="00F27E3E">
        <w:rPr>
          <w:rFonts w:ascii="TH SarabunIT๙" w:eastAsia="Times New Roman" w:hAnsi="TH SarabunIT๙" w:cs="TH SarabunIT๙"/>
          <w:sz w:val="32"/>
          <w:szCs w:val="32"/>
          <w:rtl/>
          <w:cs/>
          <w:lang w:bidi="ar-SA"/>
        </w:rPr>
        <w:t xml:space="preserve"> </w:t>
      </w:r>
      <w:r>
        <w:rPr>
          <w:rFonts w:ascii="TH SarabunIT๙" w:eastAsia="Times New Roman" w:hAnsi="TH SarabunIT๙" w:cs="TH SarabunIT๙"/>
          <w:sz w:val="32"/>
          <w:szCs w:val="32"/>
        </w:rPr>
        <w:t>…….</w:t>
      </w:r>
      <w:r w:rsidRPr="00F27E3E">
        <w:rPr>
          <w:rFonts w:ascii="TH SarabunIT๙" w:eastAsia="Times New Roman" w:hAnsi="TH SarabunIT๙" w:cs="TH SarabunIT๙"/>
          <w:sz w:val="32"/>
          <w:szCs w:val="32"/>
          <w:rtl/>
          <w:cs/>
          <w:lang w:bidi="ar-SA"/>
        </w:rPr>
        <w:t xml:space="preserve">       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rtl/>
          <w:cs/>
          <w:lang w:bidi="ar-SA"/>
        </w:rPr>
        <w:t xml:space="preserve">    </w:t>
      </w:r>
    </w:p>
    <w:p w14:paraId="271EE0A4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ชื่อหน่วยงานที่รับผิดชอบ  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</w:t>
      </w:r>
    </w:p>
    <w:p w14:paraId="669CBAE8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ชื่อผู้รับผิดชอบโครงการ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   ……………………………………………………………………………………………………</w:t>
      </w:r>
      <w:r>
        <w:rPr>
          <w:rFonts w:ascii="TH SarabunIT๙" w:eastAsia="Times New Roman" w:hAnsi="TH SarabunIT๙" w:cs="TH SarabunIT๙"/>
          <w:sz w:val="32"/>
          <w:szCs w:val="32"/>
        </w:rPr>
        <w:t>…</w:t>
      </w:r>
    </w:p>
    <w:p w14:paraId="25BB537D" w14:textId="77777777" w:rsidR="00F27E3E" w:rsidRPr="000C35C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ตามแผนพัฒนาท้องถิ่น     </w:t>
      </w:r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>เล่มที่.....................หน้า......................ข้อที่...................</w:t>
      </w:r>
    </w:p>
    <w:p w14:paraId="1E7EA9E5" w14:textId="77777777" w:rsidR="00F27E3E" w:rsidRPr="000C35C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     ย</w:t>
      </w:r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>ุทธศาสตร์ที่..........ด้าน.................................................</w:t>
      </w:r>
      <w:r w:rsidRPr="000C35CE">
        <w:rPr>
          <w:rFonts w:ascii="TH SarabunIT๙" w:eastAsia="Times New Roman" w:hAnsi="TH SarabunIT๙" w:cs="TH SarabunIT๙"/>
          <w:sz w:val="32"/>
          <w:szCs w:val="32"/>
        </w:rPr>
        <w:t>.................................</w:t>
      </w:r>
    </w:p>
    <w:p w14:paraId="7C48749A" w14:textId="77777777" w:rsidR="00F27E3E" w:rsidRPr="000C35C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  แผนงาน...........................................................................................................</w:t>
      </w:r>
    </w:p>
    <w:p w14:paraId="02AE43EA" w14:textId="77777777" w:rsidR="00F27E3E" w:rsidRPr="000C35C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     ง</w:t>
      </w:r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>บประมาณที่ตั้งไว้ในแผนพัฒนาท้องถิ่น จำนวน......................................บาท</w:t>
      </w:r>
    </w:p>
    <w:p w14:paraId="7270272B" w14:textId="77777777" w:rsidR="00F27E3E" w:rsidRPr="000C35C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ab/>
        <w:t xml:space="preserve">   </w:t>
      </w:r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</w:t>
      </w:r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>อ</w:t>
      </w:r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>นุมัติ       เมื่อวันที่...........เดือน................</w:t>
      </w:r>
      <w:proofErr w:type="spellStart"/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>พ.ศ</w:t>
      </w:r>
      <w:proofErr w:type="spellEnd"/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</w:t>
      </w:r>
    </w:p>
    <w:p w14:paraId="539BA18C" w14:textId="77777777" w:rsidR="00F27E3E" w:rsidRPr="000C35C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  <w:cs/>
        </w:rPr>
      </w:pPr>
      <w:r w:rsidRPr="000C35CE">
        <w:rPr>
          <w:rFonts w:ascii="TH SarabunIT๙" w:eastAsia="Times New Roman" w:hAnsi="TH SarabunIT๙" w:cs="TH SarabunIT๙"/>
          <w:sz w:val="32"/>
          <w:szCs w:val="32"/>
        </w:rPr>
        <w:tab/>
        <w:t xml:space="preserve">      </w:t>
      </w:r>
      <w:r w:rsidRPr="000C35C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ประกาศใช้ </w:t>
      </w:r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>เมื่อวันที่...........เดือน.................</w:t>
      </w:r>
      <w:proofErr w:type="spellStart"/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>พ.ศ</w:t>
      </w:r>
      <w:proofErr w:type="spellEnd"/>
      <w:r w:rsidRPr="000C35CE">
        <w:rPr>
          <w:rFonts w:ascii="TH SarabunIT๙" w:eastAsia="Times New Roman" w:hAnsi="TH SarabunIT๙" w:cs="TH SarabunIT๙"/>
          <w:sz w:val="32"/>
          <w:szCs w:val="32"/>
          <w:cs/>
        </w:rPr>
        <w:t>....................</w:t>
      </w:r>
    </w:p>
    <w:p w14:paraId="14914B42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ลักษณะโครงการ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>/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กิจกรรม</w: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โครงการ/กิจกรรมใหม่</w:t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  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           </w:t>
      </w:r>
    </w:p>
    <w:p w14:paraId="2500DCD3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โครงการ/กิจกรรมต่อเนื่อง</w:t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ระบุปีที่เริ่มต้น..................................</w:t>
      </w:r>
    </w:p>
    <w:p w14:paraId="2D2446D2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แหล่งที่มาของงบประมาณ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</w:t>
      </w:r>
      <w:r w:rsidR="006C3AB7"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 xml:space="preserve">ข้อบัญญัติงบประมาณรายจ่าย หน้าที่............ </w:t>
      </w:r>
    </w:p>
    <w:p w14:paraId="63BDBAA8" w14:textId="77777777" w:rsidR="00F27E3E" w:rsidRPr="00F27E3E" w:rsidRDefault="00F27E3E" w:rsidP="00F27E3E">
      <w:pPr>
        <w:spacing w:after="0" w:line="240" w:lineRule="auto"/>
        <w:ind w:left="288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ประจำปีงบประมาณ.....................</w:t>
      </w:r>
      <w:r w:rsidRPr="00F27E3E">
        <w:rPr>
          <w:rFonts w:ascii="TH SarabunIT๙" w:eastAsia="Calibri" w:hAnsi="TH SarabunIT๙" w:cs="TH SarabunIT๙"/>
          <w:sz w:val="32"/>
          <w:szCs w:val="32"/>
        </w:rPr>
        <w:t>..................</w:t>
      </w:r>
    </w:p>
    <w:p w14:paraId="00AEAD1B" w14:textId="77777777" w:rsidR="00F27E3E" w:rsidRPr="00F27E3E" w:rsidRDefault="00F27E3E" w:rsidP="00F27E3E">
      <w:pPr>
        <w:spacing w:after="0" w:line="240" w:lineRule="auto"/>
        <w:ind w:left="2880" w:right="79" w:firstLine="720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แผนงาน.............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งาน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</w:t>
      </w:r>
    </w:p>
    <w:p w14:paraId="483391C4" w14:textId="77777777" w:rsidR="00F27E3E" w:rsidRPr="00F27E3E" w:rsidRDefault="00F27E3E" w:rsidP="00F27E3E">
      <w:pPr>
        <w:spacing w:after="0" w:line="240" w:lineRule="auto"/>
        <w:ind w:left="2880" w:right="79" w:firstLine="720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งบ...................................................หมวด.....................................</w:t>
      </w:r>
    </w:p>
    <w:p w14:paraId="7D6BE571" w14:textId="77777777" w:rsidR="00F27E3E" w:rsidRPr="00F27E3E" w:rsidRDefault="00F27E3E" w:rsidP="00F27E3E">
      <w:pPr>
        <w:spacing w:after="0" w:line="240" w:lineRule="auto"/>
        <w:ind w:left="2880" w:right="79" w:firstLine="720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ประเภทรายจ่าย......................................................................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......</w:t>
      </w:r>
    </w:p>
    <w:p w14:paraId="2F4E122B" w14:textId="77777777" w:rsidR="00F27E3E" w:rsidRPr="00F27E3E" w:rsidRDefault="00F27E3E" w:rsidP="00F27E3E">
      <w:pPr>
        <w:spacing w:after="0" w:line="240" w:lineRule="auto"/>
        <w:ind w:left="2880" w:right="79" w:firstLine="720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อื่นๆ ระบุ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rtl/>
          <w:cs/>
          <w:lang w:bidi="ar-SA"/>
        </w:rPr>
        <w:t>.............................................................................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.....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</w:t>
      </w:r>
    </w:p>
    <w:p w14:paraId="611BC7AC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เงินอุดหนุน จากหน่วยงาน............................................................</w:t>
      </w:r>
    </w:p>
    <w:p w14:paraId="01C7F957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อื่นๆ ระบุ .....................................................................................</w:t>
      </w:r>
    </w:p>
    <w:p w14:paraId="6FB528A3" w14:textId="77777777" w:rsidR="00F27E3E" w:rsidRDefault="00F27E3E" w:rsidP="00F27E3E">
      <w:pPr>
        <w:spacing w:after="0" w:line="240" w:lineRule="auto"/>
        <w:ind w:left="216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งบประมาณที่ได้รับอนุมัติ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     จำนวน........................................บาท</w:t>
      </w:r>
    </w:p>
    <w:p w14:paraId="13E4F19A" w14:textId="77777777" w:rsidR="001D4B31" w:rsidRPr="00F27E3E" w:rsidRDefault="001D4B31" w:rsidP="001D4B31">
      <w:pPr>
        <w:spacing w:after="0" w:line="240" w:lineRule="auto"/>
        <w:ind w:left="2880"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งบประมาณที่เบิกจ่ายจริง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     จำนวน........................................บาท</w:t>
      </w:r>
    </w:p>
    <w:p w14:paraId="51155937" w14:textId="77777777" w:rsidR="00C80B54" w:rsidRPr="00F27E3E" w:rsidRDefault="001D4B31" w:rsidP="001D4B31">
      <w:pPr>
        <w:spacing w:after="0" w:line="240" w:lineRule="auto"/>
        <w:ind w:left="2160" w:right="79" w:firstLine="720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u w:val="single"/>
          <w:cs/>
        </w:rPr>
        <w:t>งบประมาณที่คงเหลือ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จำนวน........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 ......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บาท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( ไม่เพียงพอ โอนเพิ่ม                 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จำนวน........................................บาท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)</w:t>
      </w:r>
    </w:p>
    <w:p w14:paraId="3B0C7CA1" w14:textId="77777777" w:rsidR="00F27E3E" w:rsidRDefault="00F27E3E" w:rsidP="00F27E3E">
      <w:pPr>
        <w:pBdr>
          <w:bottom w:val="single" w:sz="6" w:space="1" w:color="auto"/>
        </w:pBd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69160AAC" w14:textId="77777777" w:rsidR="009D24C5" w:rsidRDefault="009D24C5" w:rsidP="00F27E3E">
      <w:pPr>
        <w:pBdr>
          <w:bottom w:val="single" w:sz="6" w:space="1" w:color="auto"/>
        </w:pBd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0DA44EB1" w14:textId="77777777" w:rsid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736B867C" w14:textId="77777777" w:rsidR="009D24C5" w:rsidRPr="00F27E3E" w:rsidRDefault="00BF731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</w:rPr>
      </w:pPr>
      <w:r>
        <w:rPr>
          <w:rFonts w:ascii="TH SarabunIT๙" w:eastAsia="Calibri" w:hAnsi="TH SarabunIT๙" w:cs="TH SarabunIT๙"/>
          <w:b/>
          <w:bCs/>
          <w:sz w:val="32"/>
          <w:szCs w:val="32"/>
          <w:cs/>
        </w:rPr>
        <w:lastRenderedPageBreak/>
        <w:br/>
      </w:r>
    </w:p>
    <w:p w14:paraId="7F1326FF" w14:textId="77777777" w:rsidR="00F27E3E" w:rsidRPr="00F27E3E" w:rsidRDefault="00F27E3E" w:rsidP="00F27E3E">
      <w:pPr>
        <w:numPr>
          <w:ilvl w:val="0"/>
          <w:numId w:val="4"/>
        </w:num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  <w:u w:val="single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  <w:u w:val="single"/>
          <w:cs/>
        </w:rPr>
        <w:t>ข้อมูลพื้นฐานของโครงการ</w:t>
      </w:r>
    </w:p>
    <w:p w14:paraId="1CCC10D4" w14:textId="77777777" w:rsidR="00F27E3E" w:rsidRPr="00F27E3E" w:rsidRDefault="00F27E3E" w:rsidP="00F27E3E">
      <w:pPr>
        <w:spacing w:after="0" w:line="240" w:lineRule="auto"/>
        <w:ind w:right="79" w:firstLine="360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1.1  ประเภทโครงการ</w:t>
      </w:r>
    </w:p>
    <w:p w14:paraId="5BAE6929" w14:textId="77777777" w:rsidR="00F27E3E" w:rsidRP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การเมืองและการบริหาร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งานป้องกันและบรรเทาสาธารณภัย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    </w:t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A8"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งานวิชาการ</w:t>
      </w:r>
    </w:p>
    <w:p w14:paraId="4D05230F" w14:textId="77777777" w:rsidR="00F27E3E" w:rsidRP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พัฒนาบุคลากร            </w: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บริการวิชาการแก่ชุมชน</w: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ทำนุบำรุงศิลปวัฒนธรรม             </w:t>
      </w:r>
    </w:p>
    <w:p w14:paraId="591ED622" w14:textId="77777777" w:rsidR="00F27E3E" w:rsidRP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ส่งเสริมการเกษตร</w: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โครงสร้างพื้นฐาน</w: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ด้านการศึกษา</w:t>
      </w:r>
    </w:p>
    <w:p w14:paraId="0F09AE78" w14:textId="77777777" w:rsidR="00F27E3E" w:rsidRP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งานสาธารณสุขและสิ่งแวดล้อม    </w:t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ส่งเสริมการเกษตร   </w:t>
      </w:r>
      <w:r w:rsidRPr="00F27E3E">
        <w:rPr>
          <w:rFonts w:ascii="TH SarabunIT๙" w:eastAsia="Calibri" w:hAnsi="TH SarabunIT๙" w:cs="TH SarabunIT๙"/>
          <w:sz w:val="32"/>
          <w:szCs w:val="32"/>
        </w:rPr>
        <w:sym w:font="Wingdings" w:char="F06F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สวัสดิการและสังคมสงเคราะห์</w:t>
      </w:r>
    </w:p>
    <w:p w14:paraId="0176FC74" w14:textId="77777777" w:rsid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โครงการอื่น ๆ (ระบุ) ...</w:t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.............................................................................................. </w:t>
      </w:r>
    </w:p>
    <w:p w14:paraId="4CBF8CDC" w14:textId="77777777" w:rsidR="00F27E3E" w:rsidRP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</w:p>
    <w:p w14:paraId="6B8BBFE4" w14:textId="77777777" w:rsidR="00F27E3E" w:rsidRPr="00F27E3E" w:rsidRDefault="00F27E3E" w:rsidP="00F27E3E">
      <w:pPr>
        <w:spacing w:after="0" w:line="240" w:lineRule="auto"/>
        <w:ind w:right="79" w:firstLine="426"/>
        <w:jc w:val="thaiDistribute"/>
        <w:rPr>
          <w:rFonts w:ascii="TH SarabunIT๙" w:eastAsia="Calibri" w:hAnsi="TH SarabunIT๙" w:cs="TH SarabunIT๙"/>
          <w:b/>
          <w:bCs/>
          <w:noProof/>
          <w:sz w:val="32"/>
          <w:szCs w:val="32"/>
          <w:cs/>
        </w:rPr>
      </w:pPr>
      <w:proofErr w:type="gramStart"/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1.2  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ความสัมพันธ์การบูร</w:t>
      </w:r>
      <w:proofErr w:type="spellStart"/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ณา</w:t>
      </w:r>
      <w:proofErr w:type="spellEnd"/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การโครงการกับ</w:t>
      </w:r>
      <w:r w:rsidRPr="00F27E3E">
        <w:rPr>
          <w:rFonts w:ascii="TH SarabunIT๙" w:eastAsia="Calibri" w:hAnsi="TH SarabunIT๙" w:cs="TH SarabunIT๙" w:hint="cs"/>
          <w:b/>
          <w:bCs/>
          <w:noProof/>
          <w:sz w:val="32"/>
          <w:szCs w:val="32"/>
          <w:cs/>
        </w:rPr>
        <w:t>ชุมชน</w:t>
      </w:r>
      <w:proofErr w:type="gramEnd"/>
      <w:r w:rsidRPr="00F27E3E">
        <w:rPr>
          <w:rFonts w:ascii="TH SarabunIT๙" w:eastAsia="Calibri" w:hAnsi="TH SarabunIT๙" w:cs="TH SarabunIT๙"/>
          <w:b/>
          <w:bCs/>
          <w:noProof/>
          <w:sz w:val="32"/>
          <w:szCs w:val="32"/>
          <w:cs/>
        </w:rPr>
        <w:t xml:space="preserve"> และ/หรือด้านวัฒนธรรมและสังคมและ/หรือการทำนุบำรุงศิลปวัฒนธรรม และ/หรือการ</w:t>
      </w:r>
      <w:r w:rsidRPr="00F27E3E">
        <w:rPr>
          <w:rFonts w:ascii="TH SarabunIT๙" w:eastAsia="Calibri" w:hAnsi="TH SarabunIT๙" w:cs="TH SarabunIT๙" w:hint="cs"/>
          <w:b/>
          <w:bCs/>
          <w:noProof/>
          <w:sz w:val="32"/>
          <w:szCs w:val="32"/>
          <w:cs/>
        </w:rPr>
        <w:t>บริการประชาชน</w:t>
      </w:r>
      <w:r w:rsidRPr="00F27E3E">
        <w:rPr>
          <w:rFonts w:ascii="TH SarabunIT๙" w:eastAsia="Calibri" w:hAnsi="TH SarabunIT๙" w:cs="TH SarabunIT๙"/>
          <w:b/>
          <w:bCs/>
          <w:noProof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b/>
          <w:bCs/>
          <w:noProof/>
          <w:sz w:val="32"/>
          <w:szCs w:val="32"/>
          <w:cs/>
        </w:rPr>
        <w:t>ด้าน............................................................</w:t>
      </w:r>
    </w:p>
    <w:p w14:paraId="6B4D8FAD" w14:textId="77777777" w:rsidR="00F27E3E" w:rsidRPr="00F27E3E" w:rsidRDefault="00F27E3E" w:rsidP="00F27E3E">
      <w:pPr>
        <w:tabs>
          <w:tab w:val="left" w:pos="426"/>
        </w:tabs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239939" wp14:editId="66BA1E7C">
                <wp:simplePos x="0" y="0"/>
                <wp:positionH relativeFrom="column">
                  <wp:posOffset>2131695</wp:posOffset>
                </wp:positionH>
                <wp:positionV relativeFrom="paragraph">
                  <wp:posOffset>220980</wp:posOffset>
                </wp:positionV>
                <wp:extent cx="3729990" cy="0"/>
                <wp:effectExtent l="17145" t="16510" r="15240" b="12065"/>
                <wp:wrapNone/>
                <wp:docPr id="4" name="ตัวเชื่อมต่อตรง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2999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24AF03FC" id="ตัวเชื่อมต่อตรง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85pt,17.4pt" to="461.5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" strokeweight="1.25pt">
                <v:stroke dashstyle="1 1"/>
              </v:line>
            </w:pict>
          </mc:Fallback>
        </mc:AlternateConten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- </w:t>
      </w:r>
      <w:r w:rsidRPr="00F27E3E">
        <w:rPr>
          <w:rFonts w:ascii="TH SarabunIT๙" w:eastAsia="Calibri" w:hAnsi="TH SarabunIT๙" w:cs="TH SarabunIT๙"/>
          <w:sz w:val="32"/>
          <w:szCs w:val="32"/>
          <w:u w:val="single"/>
          <w:cs/>
        </w:rPr>
        <w:t>หลักสูตร/</w:t>
      </w:r>
      <w:r w:rsidRPr="00F27E3E">
        <w:rPr>
          <w:rFonts w:ascii="TH SarabunIT๙" w:eastAsia="Calibri" w:hAnsi="TH SarabunIT๙" w:cs="TH SarabunIT๙" w:hint="cs"/>
          <w:sz w:val="32"/>
          <w:szCs w:val="32"/>
          <w:u w:val="single"/>
          <w:cs/>
        </w:rPr>
        <w:t>เกี่ยวข้อง</w:t>
      </w:r>
      <w:r w:rsidRPr="00F27E3E">
        <w:rPr>
          <w:rFonts w:ascii="TH SarabunIT๙" w:eastAsia="Calibri" w:hAnsi="TH SarabunIT๙" w:cs="TH SarabunIT๙"/>
          <w:sz w:val="32"/>
          <w:szCs w:val="32"/>
          <w:u w:val="single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        </w:t>
      </w:r>
    </w:p>
    <w:p w14:paraId="198DD7CF" w14:textId="77777777" w:rsidR="00F27E3E" w:rsidRPr="00F27E3E" w:rsidRDefault="00F27E3E" w:rsidP="00F27E3E">
      <w:pPr>
        <w:tabs>
          <w:tab w:val="left" w:pos="426"/>
        </w:tabs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3061C7" wp14:editId="1423C3E5">
                <wp:simplePos x="0" y="0"/>
                <wp:positionH relativeFrom="column">
                  <wp:posOffset>2131695</wp:posOffset>
                </wp:positionH>
                <wp:positionV relativeFrom="paragraph">
                  <wp:posOffset>220980</wp:posOffset>
                </wp:positionV>
                <wp:extent cx="3729990" cy="0"/>
                <wp:effectExtent l="17145" t="17145" r="15240" b="11430"/>
                <wp:wrapNone/>
                <wp:docPr id="3" name="ตัวเชื่อมต่อตรง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2999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71900D0F" id="ตัวเชื่อมต่อตรง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85pt,17.4pt" to="461.5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" strokeweight="1.25pt">
                <v:stroke dashstyle="1 1"/>
              </v:line>
            </w:pict>
          </mc:Fallback>
        </mc:AlternateConten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- </w:t>
      </w:r>
      <w:r w:rsidRPr="00F27E3E">
        <w:rPr>
          <w:rFonts w:ascii="TH SarabunIT๙" w:eastAsia="Calibri" w:hAnsi="TH SarabunIT๙" w:cs="TH SarabunIT๙"/>
          <w:sz w:val="32"/>
          <w:szCs w:val="32"/>
          <w:u w:val="single"/>
          <w:cs/>
        </w:rPr>
        <w:t>องค์ความรู้ในเรื่อง</w: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  <w:t xml:space="preserve">         </w:t>
      </w:r>
    </w:p>
    <w:p w14:paraId="719CF2B1" w14:textId="77777777" w:rsidR="00F27E3E" w:rsidRDefault="00F27E3E" w:rsidP="00F27E3E">
      <w:pPr>
        <w:tabs>
          <w:tab w:val="left" w:pos="426"/>
        </w:tabs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1EEF4D" wp14:editId="2CCF1EE9">
                <wp:simplePos x="0" y="0"/>
                <wp:positionH relativeFrom="column">
                  <wp:posOffset>2122170</wp:posOffset>
                </wp:positionH>
                <wp:positionV relativeFrom="paragraph">
                  <wp:posOffset>216535</wp:posOffset>
                </wp:positionV>
                <wp:extent cx="3739515" cy="0"/>
                <wp:effectExtent l="17145" t="13970" r="15240" b="14605"/>
                <wp:wrapNone/>
                <wp:docPr id="2" name="ตัวเชื่อมต่อตรง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39515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0F35E899" id="ตัวเชื่อมต่อตรง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1pt,17.05pt" to="461.5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" strokeweight="1.25pt">
                <v:stroke dashstyle="1 1"/>
              </v:line>
            </w:pict>
          </mc:Fallback>
        </mc:AlternateConten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- </w:t>
      </w:r>
      <w:r w:rsidRPr="00F27E3E">
        <w:rPr>
          <w:rFonts w:ascii="TH SarabunIT๙" w:eastAsia="Calibri" w:hAnsi="TH SarabunIT๙" w:cs="TH SarabunIT๙"/>
          <w:sz w:val="32"/>
          <w:szCs w:val="32"/>
          <w:u w:val="single"/>
          <w:cs/>
        </w:rPr>
        <w:t>บริการประชาชน</w:t>
      </w:r>
      <w:r w:rsidRPr="00F27E3E">
        <w:rPr>
          <w:rFonts w:ascii="TH SarabunIT๙" w:eastAsia="Calibri" w:hAnsi="TH SarabunIT๙" w:cs="TH SarabunIT๙" w:hint="cs"/>
          <w:sz w:val="32"/>
          <w:szCs w:val="32"/>
          <w:u w:val="single"/>
          <w:cs/>
        </w:rPr>
        <w:t xml:space="preserve"> </w:t>
      </w:r>
      <w:r w:rsidRPr="00F27E3E">
        <w:rPr>
          <w:rFonts w:ascii="TH SarabunIT๙" w:eastAsia="Calibri" w:hAnsi="TH SarabunIT๙" w:cs="TH SarabunIT๙"/>
          <w:sz w:val="32"/>
          <w:szCs w:val="32"/>
          <w:u w:val="single"/>
          <w:cs/>
        </w:rPr>
        <w:t>เรื่อง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        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</w:p>
    <w:p w14:paraId="2D176FFB" w14:textId="77777777" w:rsidR="00246817" w:rsidRPr="00246817" w:rsidRDefault="00246817" w:rsidP="00F27E3E">
      <w:pPr>
        <w:tabs>
          <w:tab w:val="left" w:pos="426"/>
        </w:tabs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>
        <w:rPr>
          <w:rFonts w:ascii="TH SarabunIT๙" w:eastAsia="Calibri" w:hAnsi="TH SarabunIT๙" w:cs="TH SarabunIT๙"/>
          <w:sz w:val="32"/>
          <w:szCs w:val="32"/>
        </w:rPr>
        <w:tab/>
        <w:t xml:space="preserve">- </w:t>
      </w:r>
      <w:r w:rsidRPr="00246817">
        <w:rPr>
          <w:rFonts w:ascii="TH SarabunIT๙" w:eastAsia="Calibri" w:hAnsi="TH SarabunIT๙" w:cs="TH SarabunIT๙" w:hint="cs"/>
          <w:sz w:val="32"/>
          <w:szCs w:val="32"/>
          <w:u w:val="single"/>
          <w:cs/>
        </w:rPr>
        <w:t>เรื่องอื่นๆ</w:t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                       </w:t>
      </w:r>
      <w:r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    </w:t>
      </w:r>
      <w:r w:rsidRPr="00246817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..........................................................................................................</w:t>
      </w:r>
    </w:p>
    <w:p w14:paraId="772FB770" w14:textId="77777777" w:rsidR="00F27E3E" w:rsidRPr="00F27E3E" w:rsidRDefault="00F27E3E" w:rsidP="00F27E3E">
      <w:pPr>
        <w:tabs>
          <w:tab w:val="left" w:pos="426"/>
        </w:tabs>
        <w:spacing w:before="240"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1.3  ความร่วมมือกับหน่วยงานอื่น</w:t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ๆ</w:t>
      </w:r>
    </w:p>
    <w:p w14:paraId="7C9D39EC" w14:textId="77777777" w:rsidR="00F27E3E" w:rsidRP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E1A47E" wp14:editId="0B703311">
                <wp:simplePos x="0" y="0"/>
                <wp:positionH relativeFrom="column">
                  <wp:posOffset>2150745</wp:posOffset>
                </wp:positionH>
                <wp:positionV relativeFrom="paragraph">
                  <wp:posOffset>196215</wp:posOffset>
                </wp:positionV>
                <wp:extent cx="3657600" cy="0"/>
                <wp:effectExtent l="17145" t="14605" r="11430" b="13970"/>
                <wp:wrapNone/>
                <wp:docPr id="1" name="ตัวเชื่อมต่อตรง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59DBAB8D" id="ตัวเชื่อมต่อตรง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35pt,15.45pt" to="457.3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" strokeweight="1.25pt">
                <v:stroke dashstyle="1 1"/>
              </v:line>
            </w:pict>
          </mc:Fallback>
        </mc:AlternateConten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 xml:space="preserve">  หน่วยงานภายนอก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(ระบุ)</w:t>
      </w:r>
      <w:r w:rsidRPr="00F27E3E">
        <w:rPr>
          <w:rFonts w:ascii="TH SarabunIT๙" w:eastAsia="Calibri" w:hAnsi="TH SarabunIT๙" w:cs="TH SarabunIT๙"/>
          <w:noProof/>
          <w:sz w:val="32"/>
          <w:szCs w:val="32"/>
        </w:rPr>
        <w:t xml:space="preserve"> </w:t>
      </w:r>
    </w:p>
    <w:p w14:paraId="36C404DA" w14:textId="77777777" w:rsidR="00F27E3E" w:rsidRPr="00F27E3E" w:rsidRDefault="00F27E3E" w:rsidP="00F27E3E">
      <w:pPr>
        <w:spacing w:after="0" w:line="240" w:lineRule="auto"/>
        <w:ind w:right="79" w:firstLine="720"/>
        <w:jc w:val="thaiDistribute"/>
        <w:rPr>
          <w:rFonts w:ascii="TH SarabunIT๙" w:eastAsia="Calibri" w:hAnsi="TH SarabunIT๙" w:cs="TH SarabunIT๙"/>
          <w:sz w:val="32"/>
          <w:szCs w:val="32"/>
          <w:u w:val="dotted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 xml:space="preserve">  หน่วยงานภายใน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 xml:space="preserve"> (ระบุ)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....</w:t>
      </w:r>
    </w:p>
    <w:p w14:paraId="18FAEB40" w14:textId="77777777" w:rsidR="00F27E3E" w:rsidRPr="00F27E3E" w:rsidRDefault="00F27E3E" w:rsidP="00F27E3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6D1FB7BC" w14:textId="77777777" w:rsidR="00F27E3E" w:rsidRPr="00F27E3E" w:rsidRDefault="00F27E3E" w:rsidP="00F27E3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หลักการและเหตุผล</w:t>
      </w:r>
    </w:p>
    <w:p w14:paraId="74D89E0E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.................................................................................................................................................................</w:t>
      </w:r>
    </w:p>
    <w:p w14:paraId="35347B8B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39745219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3E7E5150" w14:textId="77777777" w:rsidR="00C80B54" w:rsidRPr="00F27E3E" w:rsidRDefault="00F27E3E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 w:rsidR="00C80B54"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0F0247CD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65893FDD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5D63EA8F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</w:p>
    <w:p w14:paraId="5D2A51A7" w14:textId="77777777" w:rsidR="00F27E3E" w:rsidRPr="00F27E3E" w:rsidRDefault="00F27E3E" w:rsidP="00F27E3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วัตถุประสงค์ของโครงการ</w:t>
      </w:r>
    </w:p>
    <w:p w14:paraId="3B8B6E7A" w14:textId="77777777" w:rsidR="00F27E3E" w:rsidRPr="00F27E3E" w:rsidRDefault="00F27E3E" w:rsidP="00F27E3E">
      <w:pPr>
        <w:spacing w:after="0" w:line="240" w:lineRule="auto"/>
        <w:ind w:right="-46" w:firstLine="720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.................................................................................................................................................................</w:t>
      </w:r>
    </w:p>
    <w:p w14:paraId="6F1A0CFE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557161D6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79C3286E" w14:textId="77777777" w:rsidR="00C80B54" w:rsidRDefault="00F27E3E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 w:rsidR="00C80B54"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4EF2EE0F" w14:textId="77777777" w:rsidR="00903E2F" w:rsidRPr="00F27E3E" w:rsidRDefault="00903E2F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</w:p>
    <w:p w14:paraId="58A39714" w14:textId="77777777" w:rsidR="00F27E3E" w:rsidRPr="00C80B54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                                                                                                          /</w:t>
      </w:r>
      <w:r w:rsidRPr="00C80B54">
        <w:rPr>
          <w:rFonts w:ascii="TH SarabunIT๙" w:eastAsia="Calibri" w:hAnsi="TH SarabunIT๙" w:cs="TH SarabunIT๙"/>
          <w:sz w:val="32"/>
          <w:szCs w:val="32"/>
          <w:cs/>
        </w:rPr>
        <w:t>ตัวชี้วัดความ</w:t>
      </w:r>
      <w:r>
        <w:rPr>
          <w:rFonts w:ascii="TH SarabunIT๙" w:eastAsia="Calibri" w:hAnsi="TH SarabunIT๙" w:cs="TH SarabunIT๙"/>
          <w:sz w:val="32"/>
          <w:szCs w:val="32"/>
        </w:rPr>
        <w:t>…</w:t>
      </w:r>
    </w:p>
    <w:p w14:paraId="16E7CE1C" w14:textId="77777777" w:rsidR="00F27E3E" w:rsidRPr="00F27E3E" w:rsidRDefault="00F27E3E" w:rsidP="00F27E3E">
      <w:pPr>
        <w:spacing w:after="0" w:line="240" w:lineRule="auto"/>
        <w:ind w:right="79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ตัวชี้วัดความสำเร็จของโครงการ</w:t>
      </w:r>
    </w:p>
    <w:p w14:paraId="55DAB49A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>.................................................................................................................................................................</w:t>
      </w:r>
    </w:p>
    <w:p w14:paraId="424F6D22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7C1A8E7C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21D922C9" w14:textId="77777777" w:rsidR="00C80B54" w:rsidRPr="00F27E3E" w:rsidRDefault="00F27E3E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</w:t>
      </w:r>
      <w:r w:rsidR="00246817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</w:t>
      </w:r>
      <w:r w:rsidR="00C80B54"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221836B0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15F6C439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36D280B8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44A0EDA8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6CCA2590" w14:textId="77777777" w:rsidR="00C80B54" w:rsidRPr="00F27E3E" w:rsidRDefault="00C80B54" w:rsidP="00C80B54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220FF5DB" w14:textId="77777777" w:rsidR="00F27E3E" w:rsidRPr="00F27E3E" w:rsidRDefault="00F27E3E" w:rsidP="00246817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</w:p>
    <w:p w14:paraId="5957A5CD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ผลที่คาดว่าจะได้รับ</w:t>
      </w:r>
    </w:p>
    <w:p w14:paraId="1280A21C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>.................................................................................................................................................................</w:t>
      </w:r>
    </w:p>
    <w:p w14:paraId="6BD7D094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5169B7C0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5FBB0F7F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264E77AB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2B51B09E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77F15A89" w14:textId="77777777" w:rsidR="00C80B54" w:rsidRPr="00F27E3E" w:rsidRDefault="00F27E3E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 w:rsidR="00C80B54"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012B425E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739DC8B7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072A1A02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7534719A" w14:textId="77777777" w:rsidR="00C80B54" w:rsidRPr="00F27E3E" w:rsidRDefault="00C80B54" w:rsidP="00C80B54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77F70798" w14:textId="77777777" w:rsidR="00C80B54" w:rsidRPr="00F27E3E" w:rsidRDefault="00C80B54" w:rsidP="00C80B54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5AEB4CBA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</w:p>
    <w:p w14:paraId="0FEB54D0" w14:textId="77777777" w:rsidR="00F27E3E" w:rsidRPr="00F27E3E" w:rsidRDefault="00F27E3E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52216FDA" w14:textId="77777777" w:rsidR="00F27E3E" w:rsidRPr="00F27E3E" w:rsidRDefault="00F27E3E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67CCD230" w14:textId="77777777" w:rsidR="00F27E3E" w:rsidRDefault="00F27E3E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37A86D08" w14:textId="77777777" w:rsidR="00246817" w:rsidRDefault="00246817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536B8D78" w14:textId="77777777" w:rsidR="00246817" w:rsidRDefault="00246817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601F0BF5" w14:textId="77777777" w:rsidR="00246817" w:rsidRPr="00F27E3E" w:rsidRDefault="00246817" w:rsidP="00C80B54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221AAE44" w14:textId="77777777" w:rsidR="00F27E3E" w:rsidRPr="00903E2F" w:rsidRDefault="00903E2F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sz w:val="32"/>
          <w:szCs w:val="32"/>
        </w:rPr>
      </w:pP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/>
          <w:sz w:val="32"/>
          <w:szCs w:val="32"/>
          <w:cs/>
        </w:rPr>
        <w:tab/>
      </w:r>
      <w:r>
        <w:rPr>
          <w:rFonts w:ascii="TH SarabunIT๙" w:eastAsia="Calibri" w:hAnsi="TH SarabunIT๙" w:cs="TH SarabunIT๙" w:hint="cs"/>
          <w:sz w:val="32"/>
          <w:szCs w:val="32"/>
          <w:cs/>
        </w:rPr>
        <w:t>/</w:t>
      </w:r>
      <w:r w:rsidRPr="00903E2F">
        <w:rPr>
          <w:rFonts w:ascii="TH SarabunIT๙" w:eastAsia="Calibri" w:hAnsi="TH SarabunIT๙" w:cs="TH SarabunIT๙" w:hint="cs"/>
          <w:sz w:val="32"/>
          <w:szCs w:val="32"/>
          <w:cs/>
        </w:rPr>
        <w:t>ส่วนที่2</w:t>
      </w:r>
      <w:r>
        <w:rPr>
          <w:rFonts w:ascii="TH SarabunIT๙" w:eastAsia="Calibri" w:hAnsi="TH SarabunIT๙" w:cs="TH SarabunIT๙"/>
          <w:sz w:val="32"/>
          <w:szCs w:val="32"/>
        </w:rPr>
        <w:t>…</w:t>
      </w:r>
    </w:p>
    <w:p w14:paraId="749C2EA2" w14:textId="77777777" w:rsidR="00F27E3E" w:rsidRPr="00F27E3E" w:rsidRDefault="00F27E3E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  <w:r w:rsidRPr="00F27E3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ส่วนที่2 วิธีดำเนินการ</w:t>
      </w:r>
    </w:p>
    <w:p w14:paraId="26B5E514" w14:textId="77777777" w:rsidR="00F27E3E" w:rsidRPr="00F27E3E" w:rsidRDefault="00F27E3E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2B21FD38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กลุ่มเป้าหมาย/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ผู้เข้าร่วมโครงการ</w:t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 (แจงรายละเอียด)</w:t>
      </w:r>
    </w:p>
    <w:p w14:paraId="51FC15B9" w14:textId="77777777" w:rsidR="00F27E3E" w:rsidRPr="00F27E3E" w:rsidRDefault="00F27E3E" w:rsidP="00F27E3E">
      <w:pPr>
        <w:spacing w:after="0" w:line="240" w:lineRule="auto"/>
        <w:ind w:right="-46" w:firstLine="720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.................................................................................................................................................................</w:t>
      </w:r>
    </w:p>
    <w:p w14:paraId="4EDA45E1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26B7A341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6DFEB845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5FF03017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</w:p>
    <w:p w14:paraId="1C71DA78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เครื่องมือที่ใช้ในการเก็บข้อมูล/การประเมินผลโครงการ</w:t>
      </w:r>
    </w:p>
    <w:p w14:paraId="56D6E796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.................................................................................................................................................................</w:t>
      </w:r>
    </w:p>
    <w:p w14:paraId="0D7F55F7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69118A7E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60FAF297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16397D80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</w:p>
    <w:p w14:paraId="36904788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วิธีการรวบรวมข้อมูล</w:t>
      </w:r>
    </w:p>
    <w:p w14:paraId="5814F071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.................................................................................................................................................................</w:t>
      </w:r>
    </w:p>
    <w:p w14:paraId="3658F631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0DE99929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55A567D3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458CF0C1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</w:p>
    <w:p w14:paraId="4AFCF38E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การวิเคราะห์ข้อมูล</w:t>
      </w:r>
    </w:p>
    <w:p w14:paraId="65186773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.................................................................................................................................................................</w:t>
      </w:r>
    </w:p>
    <w:p w14:paraId="744590F3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2BD6A2E1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64335B17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213A7AE4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</w:p>
    <w:p w14:paraId="5B894821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เกณฑ์ที่ใช้ในการวิเคราะห์ข้อมูล</w:t>
      </w:r>
    </w:p>
    <w:p w14:paraId="3CA108E2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.................................................................................................................................................................</w:t>
      </w:r>
    </w:p>
    <w:p w14:paraId="08DE995A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5EADBD9A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4A4FA7B8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14:paraId="6CE21176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sz w:val="32"/>
          <w:szCs w:val="32"/>
        </w:rPr>
      </w:pPr>
    </w:p>
    <w:p w14:paraId="37C4D0FB" w14:textId="77777777" w:rsidR="00F27E3E" w:rsidRPr="00F27E3E" w:rsidRDefault="00F27E3E" w:rsidP="00F27E3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1492036E" w14:textId="77777777" w:rsidR="00F27E3E" w:rsidRDefault="00F27E3E" w:rsidP="00F27E3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409A490F" w14:textId="77777777" w:rsidR="00246817" w:rsidRPr="00ED13C2" w:rsidRDefault="00ED13C2" w:rsidP="00ED13C2">
      <w:pPr>
        <w:spacing w:after="0" w:line="240" w:lineRule="auto"/>
        <w:ind w:left="7200" w:right="-46" w:firstLine="720"/>
        <w:jc w:val="center"/>
        <w:rPr>
          <w:rFonts w:ascii="TH SarabunIT๙" w:eastAsia="Calibri" w:hAnsi="TH SarabunIT๙" w:cs="TH SarabunIT๙"/>
          <w:sz w:val="32"/>
          <w:szCs w:val="32"/>
        </w:rPr>
      </w:pPr>
      <w:r>
        <w:rPr>
          <w:rFonts w:ascii="TH SarabunIT๙" w:eastAsia="Calibri" w:hAnsi="TH SarabunIT๙" w:cs="TH SarabunIT๙" w:hint="cs"/>
          <w:sz w:val="32"/>
          <w:szCs w:val="32"/>
          <w:cs/>
        </w:rPr>
        <w:t>/</w:t>
      </w:r>
      <w:r w:rsidRPr="00ED13C2">
        <w:rPr>
          <w:rFonts w:ascii="TH SarabunIT๙" w:eastAsia="Calibri" w:hAnsi="TH SarabunIT๙" w:cs="TH SarabunIT๙"/>
          <w:sz w:val="32"/>
          <w:szCs w:val="32"/>
          <w:cs/>
        </w:rPr>
        <w:t>ส่วนที่ 3</w:t>
      </w:r>
      <w:r>
        <w:rPr>
          <w:rFonts w:ascii="TH SarabunIT๙" w:eastAsia="Calibri" w:hAnsi="TH SarabunIT๙" w:cs="TH SarabunIT๙"/>
          <w:sz w:val="32"/>
          <w:szCs w:val="32"/>
        </w:rPr>
        <w:t>…</w:t>
      </w:r>
    </w:p>
    <w:p w14:paraId="79F1A3D4" w14:textId="77777777" w:rsidR="00F27E3E" w:rsidRDefault="00F27E3E" w:rsidP="00F27E3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  <w:r w:rsidRPr="00F27E3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ส่วนที่ 3 ผลการวิเคราะห์ข้อมูล</w:t>
      </w:r>
    </w:p>
    <w:p w14:paraId="462704FC" w14:textId="77777777" w:rsidR="00E738F8" w:rsidRPr="00F27E3E" w:rsidRDefault="00E738F8" w:rsidP="00F27E3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40"/>
          <w:szCs w:val="40"/>
          <w:cs/>
        </w:rPr>
      </w:pPr>
      <w:r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(เครื่องมือที่ใช้วิเคราะห์ข้อมูล)</w:t>
      </w:r>
    </w:p>
    <w:p w14:paraId="61F712E2" w14:textId="77777777" w:rsidR="00F27E3E" w:rsidRPr="00F27E3E" w:rsidRDefault="00F27E3E" w:rsidP="00F27E3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5E9C520C" w14:textId="77777777" w:rsidR="00F27E3E" w:rsidRPr="00F27E3E" w:rsidRDefault="00F27E3E" w:rsidP="00F27E3E">
      <w:pPr>
        <w:autoSpaceDE w:val="0"/>
        <w:autoSpaceDN w:val="0"/>
        <w:adjustRightInd w:val="0"/>
        <w:spacing w:after="0" w:line="20" w:lineRule="atLeast"/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>สัญลักษณ์ที่ใช้ในการเสนอผลการวิเคราะห์ข้อมูล</w:t>
      </w:r>
    </w:p>
    <w:p w14:paraId="2E04906B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  <w:tab/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เพื่อให้เกิดความเข้าใจในการแปลความหมายของข้อมูล ผู้รับผิดชอบโครงการจึงได้กำหนดสัญลักษณ์ที่ใช้ในการเสนอผลการวิเคราะห์ข้อมูล ดังนี้</w:t>
      </w:r>
    </w:p>
    <w:p w14:paraId="00252E98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jc w:val="thaiDistribute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  <w:object w:dxaOrig="240" w:dyaOrig="340" w14:anchorId="6A63DC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15pt" o:ole="">
            <v:imagedata r:id="rId9" o:title=""/>
          </v:shape>
          <o:OLEObject Type="Embed" ProgID="Equation.DSMT4" ShapeID="_x0000_i1025" DrawAspect="Content" ObjectID="_1671885858" r:id="rId10"/>
        </w:objec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 xml:space="preserve">  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  <w:t>แทน    ค่าเฉลี่ย (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>Mean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)</w:t>
      </w:r>
    </w:p>
    <w:p w14:paraId="2D7928E7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jc w:val="thaiDistribute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>S.D.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ab/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แทน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  <w:t xml:space="preserve">   ส่วนเบี่ยงเบนมาตรฐาน (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>Standard Deviation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)</w:t>
      </w:r>
    </w:p>
    <w:p w14:paraId="1C22FBCA" w14:textId="77777777" w:rsidR="00F27E3E" w:rsidRPr="00F27E3E" w:rsidRDefault="00F27E3E" w:rsidP="00F27E3E">
      <w:pPr>
        <w:autoSpaceDE w:val="0"/>
        <w:autoSpaceDN w:val="0"/>
        <w:adjustRightInd w:val="0"/>
        <w:spacing w:after="0" w:line="20" w:lineRule="atLeast"/>
        <w:rPr>
          <w:rFonts w:ascii="TH SarabunIT๙" w:eastAsia="Calibri" w:hAnsi="TH SarabunIT๙" w:cs="TH SarabunIT๙"/>
          <w:color w:val="000000"/>
          <w:sz w:val="32"/>
          <w:szCs w:val="32"/>
        </w:rPr>
      </w:pPr>
    </w:p>
    <w:p w14:paraId="05223C65" w14:textId="77777777" w:rsidR="00F27E3E" w:rsidRPr="00F27E3E" w:rsidRDefault="00F27E3E" w:rsidP="00F27E3E">
      <w:pPr>
        <w:autoSpaceDE w:val="0"/>
        <w:autoSpaceDN w:val="0"/>
        <w:adjustRightInd w:val="0"/>
        <w:spacing w:after="0" w:line="20" w:lineRule="atLeast"/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>ลำดับขั้นตอนในการนำเสนอผลการวิเคราะห์ข้อมูล</w:t>
      </w:r>
    </w:p>
    <w:p w14:paraId="0D739129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jc w:val="thaiDistribute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  <w:t>ผู้รับผิดชอบโครงการได้นำเสนอผลการวิเคราะห์ข้อมูลตามลำดับ ดังนี้</w:t>
      </w:r>
    </w:p>
    <w:p w14:paraId="25949AA7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jc w:val="thaiDistribute"/>
        <w:rPr>
          <w:rFonts w:ascii="TH SarabunIT๙" w:eastAsia="Calibri" w:hAnsi="TH SarabunIT๙" w:cs="TH SarabunIT๙"/>
          <w:color w:val="000000"/>
          <w:sz w:val="32"/>
          <w:szCs w:val="32"/>
          <w:cs/>
        </w:rPr>
      </w:pP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 xml:space="preserve">ตอนที่ 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 xml:space="preserve">1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ข้อมูลทั่วไปของผู้ตอบแบบสอบถาม/แบบประเมิน</w:t>
      </w:r>
    </w:p>
    <w:p w14:paraId="50FDBA74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jc w:val="thaiDistribute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 xml:space="preserve">ตอนที่ 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 xml:space="preserve">2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 xml:space="preserve">ความพึงพอใจในของผู้เข้าร่วมโครงการ/กิจกรรม </w:t>
      </w:r>
    </w:p>
    <w:p w14:paraId="30E6E06A" w14:textId="77777777" w:rsidR="00F27E3E" w:rsidRPr="00F27E3E" w:rsidRDefault="00F27E3E" w:rsidP="00F27E3E">
      <w:pPr>
        <w:autoSpaceDE w:val="0"/>
        <w:autoSpaceDN w:val="0"/>
        <w:adjustRightInd w:val="0"/>
        <w:spacing w:after="0" w:line="20" w:lineRule="atLeast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  <w:tab/>
        <w:t xml:space="preserve">     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ตอนที่ 3 ข้อเสนอแนะ</w:t>
      </w:r>
    </w:p>
    <w:p w14:paraId="243C080B" w14:textId="77777777" w:rsidR="00F27E3E" w:rsidRPr="00F27E3E" w:rsidRDefault="00F27E3E" w:rsidP="00F27E3E">
      <w:pPr>
        <w:autoSpaceDE w:val="0"/>
        <w:autoSpaceDN w:val="0"/>
        <w:adjustRightInd w:val="0"/>
        <w:spacing w:after="0" w:line="20" w:lineRule="atLeast"/>
        <w:rPr>
          <w:rFonts w:ascii="TH SarabunIT๙" w:eastAsia="Calibri" w:hAnsi="TH SarabunIT๙" w:cs="TH SarabunIT๙"/>
          <w:color w:val="000000"/>
          <w:sz w:val="32"/>
          <w:szCs w:val="32"/>
          <w:cs/>
        </w:rPr>
      </w:pPr>
    </w:p>
    <w:p w14:paraId="2E0D570D" w14:textId="77777777" w:rsidR="00F27E3E" w:rsidRPr="00F27E3E" w:rsidRDefault="00F27E3E" w:rsidP="00F27E3E">
      <w:pPr>
        <w:autoSpaceDE w:val="0"/>
        <w:autoSpaceDN w:val="0"/>
        <w:adjustRightInd w:val="0"/>
        <w:spacing w:after="0" w:line="20" w:lineRule="atLeast"/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>ผลการวิเคราะห์ข้อมูล</w:t>
      </w:r>
    </w:p>
    <w:p w14:paraId="50D16B62" w14:textId="77777777" w:rsidR="00F27E3E" w:rsidRPr="00F27E3E" w:rsidRDefault="00F27E3E" w:rsidP="00F27E3E">
      <w:pPr>
        <w:autoSpaceDE w:val="0"/>
        <w:autoSpaceDN w:val="0"/>
        <w:adjustRightInd w:val="0"/>
        <w:spacing w:after="0" w:line="20" w:lineRule="atLeast"/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</w:pPr>
    </w:p>
    <w:p w14:paraId="0D116A64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rPr>
          <w:rFonts w:ascii="TH SarabunIT๙" w:eastAsia="AngsanaNew" w:hAnsi="TH SarabunIT๙" w:cs="TH SarabunIT๙"/>
          <w:color w:val="000000"/>
          <w:sz w:val="32"/>
          <w:szCs w:val="32"/>
          <w:cs/>
        </w:rPr>
      </w:pP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 xml:space="preserve">ตอนที่ 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 xml:space="preserve">1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ข้อมูลทั่วไปของผู้ตอบแบบสอบถาม/แบบประเมิน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 xml:space="preserve"> ประกอบด้วย ..........  เช่น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เพศ ชั้นปี สาขา อายุ สถานภาพ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ระดับการศึกษา ฯลฯ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)</w:t>
      </w:r>
    </w:p>
    <w:p w14:paraId="702B455C" w14:textId="77777777" w:rsidR="00F27E3E" w:rsidRPr="00F27E3E" w:rsidRDefault="00F27E3E" w:rsidP="00F27E3E">
      <w:pPr>
        <w:spacing w:after="0" w:line="240" w:lineRule="auto"/>
        <w:ind w:right="-46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4710BBC1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jc w:val="thaiDistribute"/>
        <w:rPr>
          <w:rFonts w:ascii="TH SarabunIT๙" w:eastAsia="AngsanaNew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ตาราง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1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ข้อมูลทั่วไปของผู้ตอบแบบสอบถาม/แบบประเมิน</w:t>
      </w:r>
    </w:p>
    <w:p w14:paraId="67FFB327" w14:textId="77777777" w:rsidR="00F27E3E" w:rsidRPr="00F27E3E" w:rsidRDefault="00F27E3E" w:rsidP="00F27E3E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0" w:lineRule="atLeast"/>
        <w:ind w:right="79"/>
        <w:jc w:val="thaiDistribute"/>
        <w:rPr>
          <w:rFonts w:ascii="TH SarabunIT๙" w:eastAsia="AngsanaNew" w:hAnsi="TH SarabunIT๙" w:cs="TH SarabunIT๙"/>
          <w:b/>
          <w:bCs/>
          <w:color w:val="000000"/>
          <w:sz w:val="32"/>
          <w:szCs w:val="32"/>
          <w:cs/>
        </w:rPr>
      </w:pP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361"/>
        <w:gridCol w:w="2179"/>
        <w:gridCol w:w="2179"/>
      </w:tblGrid>
      <w:tr w:rsidR="00F27E3E" w:rsidRPr="00F27E3E" w14:paraId="4351050C" w14:textId="77777777" w:rsidTr="00F27E3E">
        <w:tc>
          <w:tcPr>
            <w:tcW w:w="4361" w:type="dxa"/>
            <w:tcBorders>
              <w:top w:val="double" w:sz="4" w:space="0" w:color="auto"/>
            </w:tcBorders>
          </w:tcPr>
          <w:p w14:paraId="5788C96A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ข้อมูลทั่วไป</w:t>
            </w:r>
          </w:p>
        </w:tc>
        <w:tc>
          <w:tcPr>
            <w:tcW w:w="2179" w:type="dxa"/>
            <w:tcBorders>
              <w:top w:val="double" w:sz="4" w:space="0" w:color="auto"/>
            </w:tcBorders>
          </w:tcPr>
          <w:p w14:paraId="35A3D714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จำนวน (คน)</w:t>
            </w:r>
          </w:p>
        </w:tc>
        <w:tc>
          <w:tcPr>
            <w:tcW w:w="2179" w:type="dxa"/>
            <w:tcBorders>
              <w:top w:val="double" w:sz="4" w:space="0" w:color="auto"/>
            </w:tcBorders>
          </w:tcPr>
          <w:p w14:paraId="697EDF7F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ร้อยละ</w:t>
            </w:r>
          </w:p>
        </w:tc>
      </w:tr>
      <w:tr w:rsidR="00F27E3E" w:rsidRPr="00F27E3E" w14:paraId="6D57C6C4" w14:textId="77777777" w:rsidTr="00F27E3E">
        <w:tc>
          <w:tcPr>
            <w:tcW w:w="4361" w:type="dxa"/>
          </w:tcPr>
          <w:p w14:paraId="163B6525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1.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เพศ</w:t>
            </w:r>
          </w:p>
          <w:p w14:paraId="7FA3F05D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    1.1 </w:t>
            </w:r>
            <w:r w:rsidRPr="00F27E3E">
              <w:rPr>
                <w:rFonts w:ascii="TH SarabunIT๙" w:eastAsia="BrowalliaUPC-Bold" w:hAnsi="TH SarabunIT๙" w:cs="TH SarabunIT๙" w:hint="cs"/>
                <w:color w:val="000000"/>
                <w:sz w:val="32"/>
                <w:szCs w:val="32"/>
                <w:cs/>
              </w:rPr>
              <w:t>ชาย</w:t>
            </w:r>
          </w:p>
          <w:p w14:paraId="4F491B44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    1.2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หญิง</w:t>
            </w:r>
          </w:p>
        </w:tc>
        <w:tc>
          <w:tcPr>
            <w:tcW w:w="2179" w:type="dxa"/>
          </w:tcPr>
          <w:p w14:paraId="42A7E6BB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</w:p>
        </w:tc>
        <w:tc>
          <w:tcPr>
            <w:tcW w:w="2179" w:type="dxa"/>
          </w:tcPr>
          <w:p w14:paraId="3E4B6468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</w:p>
        </w:tc>
      </w:tr>
      <w:tr w:rsidR="00F27E3E" w:rsidRPr="00F27E3E" w14:paraId="76735200" w14:textId="77777777" w:rsidTr="00F27E3E">
        <w:tc>
          <w:tcPr>
            <w:tcW w:w="4361" w:type="dxa"/>
          </w:tcPr>
          <w:p w14:paraId="5B713700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2179" w:type="dxa"/>
          </w:tcPr>
          <w:p w14:paraId="2157E720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</w:p>
        </w:tc>
        <w:tc>
          <w:tcPr>
            <w:tcW w:w="2179" w:type="dxa"/>
          </w:tcPr>
          <w:p w14:paraId="444A6E39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</w:p>
        </w:tc>
      </w:tr>
      <w:tr w:rsidR="00F27E3E" w:rsidRPr="00F27E3E" w14:paraId="5D094A04" w14:textId="77777777" w:rsidTr="00F27E3E">
        <w:tc>
          <w:tcPr>
            <w:tcW w:w="4361" w:type="dxa"/>
          </w:tcPr>
          <w:p w14:paraId="411DCD46" w14:textId="77777777" w:rsidR="00F27E3E" w:rsidRPr="00F27E3E" w:rsidRDefault="00F27E3E" w:rsidP="00F27E3E">
            <w:pPr>
              <w:tabs>
                <w:tab w:val="left" w:pos="284"/>
              </w:tabs>
              <w:autoSpaceDE w:val="0"/>
              <w:autoSpaceDN w:val="0"/>
              <w:adjustRightInd w:val="0"/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2.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อายุ</w:t>
            </w:r>
          </w:p>
          <w:p w14:paraId="2F58D943" w14:textId="77777777" w:rsidR="00F27E3E" w:rsidRPr="00F27E3E" w:rsidRDefault="00F27E3E" w:rsidP="00F27E3E">
            <w:pPr>
              <w:tabs>
                <w:tab w:val="left" w:pos="284"/>
              </w:tabs>
              <w:autoSpaceDE w:val="0"/>
              <w:autoSpaceDN w:val="0"/>
              <w:adjustRightInd w:val="0"/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 xml:space="preserve">    2.1 น้อยกว่า 25 ปี</w:t>
            </w:r>
          </w:p>
          <w:p w14:paraId="7E93A937" w14:textId="77777777" w:rsidR="00F27E3E" w:rsidRPr="00F27E3E" w:rsidRDefault="00F27E3E" w:rsidP="00F27E3E">
            <w:pPr>
              <w:tabs>
                <w:tab w:val="left" w:pos="284"/>
              </w:tabs>
              <w:autoSpaceDE w:val="0"/>
              <w:autoSpaceDN w:val="0"/>
              <w:adjustRightInd w:val="0"/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 xml:space="preserve">    2.2 25-35 ปี</w:t>
            </w:r>
          </w:p>
          <w:p w14:paraId="01CFA6EF" w14:textId="77777777" w:rsidR="00F27E3E" w:rsidRPr="00F27E3E" w:rsidRDefault="00F27E3E" w:rsidP="00F27E3E">
            <w:pPr>
              <w:tabs>
                <w:tab w:val="left" w:pos="284"/>
              </w:tabs>
              <w:autoSpaceDE w:val="0"/>
              <w:autoSpaceDN w:val="0"/>
              <w:adjustRightInd w:val="0"/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 xml:space="preserve">    2.3 36-45 ปี</w:t>
            </w:r>
          </w:p>
          <w:p w14:paraId="1643CD5C" w14:textId="77777777" w:rsidR="00F27E3E" w:rsidRPr="00F27E3E" w:rsidRDefault="00F27E3E" w:rsidP="00F27E3E">
            <w:pPr>
              <w:tabs>
                <w:tab w:val="left" w:pos="284"/>
              </w:tabs>
              <w:autoSpaceDE w:val="0"/>
              <w:autoSpaceDN w:val="0"/>
              <w:adjustRightInd w:val="0"/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 xml:space="preserve">    2.4 มากกว่า 45 ปี</w:t>
            </w:r>
          </w:p>
        </w:tc>
        <w:tc>
          <w:tcPr>
            <w:tcW w:w="2179" w:type="dxa"/>
          </w:tcPr>
          <w:p w14:paraId="4229EE2F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</w:p>
        </w:tc>
        <w:tc>
          <w:tcPr>
            <w:tcW w:w="2179" w:type="dxa"/>
          </w:tcPr>
          <w:p w14:paraId="5DA34E8C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</w:p>
        </w:tc>
      </w:tr>
      <w:tr w:rsidR="00F27E3E" w:rsidRPr="00F27E3E" w14:paraId="0F7DD814" w14:textId="77777777" w:rsidTr="00F27E3E">
        <w:tc>
          <w:tcPr>
            <w:tcW w:w="4361" w:type="dxa"/>
          </w:tcPr>
          <w:p w14:paraId="486970A4" w14:textId="77777777" w:rsidR="00F27E3E" w:rsidRPr="00F27E3E" w:rsidRDefault="00F27E3E" w:rsidP="00F27E3E">
            <w:pPr>
              <w:tabs>
                <w:tab w:val="left" w:pos="284"/>
              </w:tabs>
              <w:autoSpaceDE w:val="0"/>
              <w:autoSpaceDN w:val="0"/>
              <w:adjustRightInd w:val="0"/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2179" w:type="dxa"/>
          </w:tcPr>
          <w:p w14:paraId="101320B8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</w:p>
        </w:tc>
        <w:tc>
          <w:tcPr>
            <w:tcW w:w="2179" w:type="dxa"/>
          </w:tcPr>
          <w:p w14:paraId="48DADDDA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</w:p>
        </w:tc>
      </w:tr>
    </w:tbl>
    <w:p w14:paraId="69D72F9C" w14:textId="77777777" w:rsidR="00F27E3E" w:rsidRPr="00246817" w:rsidRDefault="00F27E3E" w:rsidP="00246817">
      <w:pPr>
        <w:autoSpaceDE w:val="0"/>
        <w:autoSpaceDN w:val="0"/>
        <w:adjustRightInd w:val="0"/>
        <w:spacing w:after="0" w:line="240" w:lineRule="auto"/>
        <w:ind w:right="79" w:firstLine="720"/>
        <w:rPr>
          <w:rFonts w:ascii="TH SarabunIT๙" w:eastAsia="AngsanaNew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lastRenderedPageBreak/>
        <w:t>จากตาราง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1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พบว่า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ผู้เข้าร่วมโครงการ/กิจกรรม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ส่วนใหญ่เป็นเพศหญิง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มีจำนวน ............. คน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    (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ร้อยละ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…………….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 xml:space="preserve">) 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อายุ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25-35 ปี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 xml:space="preserve"> มีจำนวน ............ คน 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(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ร้อยละ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.............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) 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รองลงมา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36-45 ปี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 xml:space="preserve">  มีจำนวน ............ คน 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>(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ร้อยละ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...............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) </w:t>
      </w:r>
      <w:r w:rsidR="00246817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 xml:space="preserve"> ฯลฯ</w:t>
      </w:r>
    </w:p>
    <w:p w14:paraId="7F4A6449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color w:val="000000"/>
          <w:sz w:val="32"/>
          <w:szCs w:val="32"/>
        </w:rPr>
      </w:pPr>
    </w:p>
    <w:p w14:paraId="63F644F2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 xml:space="preserve">ตอนที่ 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 xml:space="preserve">2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ความพึงพอใจในของผู้เข้าร่วมโครงการ/กิจกรรม</w:t>
      </w:r>
    </w:p>
    <w:p w14:paraId="79BFDEA3" w14:textId="77777777" w:rsidR="00F27E3E" w:rsidRPr="00F27E3E" w:rsidRDefault="00F27E3E" w:rsidP="00F27E3E">
      <w:pPr>
        <w:spacing w:after="0" w:line="240" w:lineRule="auto"/>
        <w:ind w:right="-46"/>
        <w:jc w:val="both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36"/>
        <w:gridCol w:w="830"/>
        <w:gridCol w:w="814"/>
        <w:gridCol w:w="1117"/>
        <w:gridCol w:w="1619"/>
      </w:tblGrid>
      <w:tr w:rsidR="00F27E3E" w:rsidRPr="00F27E3E" w14:paraId="6E731D65" w14:textId="77777777" w:rsidTr="00F27E3E">
        <w:tc>
          <w:tcPr>
            <w:tcW w:w="4852" w:type="dxa"/>
            <w:tcBorders>
              <w:top w:val="double" w:sz="4" w:space="0" w:color="auto"/>
            </w:tcBorders>
            <w:vAlign w:val="center"/>
          </w:tcPr>
          <w:p w14:paraId="50CD148A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รายการประเมิน</w:t>
            </w:r>
          </w:p>
        </w:tc>
        <w:tc>
          <w:tcPr>
            <w:tcW w:w="830" w:type="dxa"/>
            <w:tcBorders>
              <w:top w:val="double" w:sz="4" w:space="0" w:color="auto"/>
            </w:tcBorders>
            <w:vAlign w:val="center"/>
          </w:tcPr>
          <w:p w14:paraId="6699DFC0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b/>
                <w:bCs/>
                <w:color w:val="000000"/>
                <w:sz w:val="32"/>
                <w:szCs w:val="32"/>
              </w:rPr>
              <w:object w:dxaOrig="240" w:dyaOrig="340" w14:anchorId="14215FCE">
                <v:shape id="_x0000_i1026" type="#_x0000_t75" style="width:12.75pt;height:17.15pt" o:ole="">
                  <v:imagedata r:id="rId9" o:title=""/>
                </v:shape>
                <o:OLEObject Type="Embed" ProgID="Equation.DSMT4" ShapeID="_x0000_i1026" DrawAspect="Content" ObjectID="_1671885859" r:id="rId11"/>
              </w:object>
            </w:r>
          </w:p>
        </w:tc>
        <w:tc>
          <w:tcPr>
            <w:tcW w:w="816" w:type="dxa"/>
            <w:tcBorders>
              <w:top w:val="double" w:sz="4" w:space="0" w:color="auto"/>
            </w:tcBorders>
            <w:vAlign w:val="center"/>
          </w:tcPr>
          <w:p w14:paraId="3829BEFD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S.D.</w:t>
            </w:r>
          </w:p>
        </w:tc>
        <w:tc>
          <w:tcPr>
            <w:tcW w:w="1124" w:type="dxa"/>
            <w:tcBorders>
              <w:top w:val="double" w:sz="4" w:space="0" w:color="auto"/>
            </w:tcBorders>
            <w:vAlign w:val="center"/>
          </w:tcPr>
          <w:p w14:paraId="3490BB84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ร้อยละ</w:t>
            </w:r>
          </w:p>
        </w:tc>
        <w:tc>
          <w:tcPr>
            <w:tcW w:w="1620" w:type="dxa"/>
            <w:tcBorders>
              <w:top w:val="double" w:sz="4" w:space="0" w:color="auto"/>
            </w:tcBorders>
          </w:tcPr>
          <w:p w14:paraId="2F7674FF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ระดับ        ความพึงพอใจ</w:t>
            </w:r>
          </w:p>
        </w:tc>
      </w:tr>
      <w:tr w:rsidR="00F27E3E" w:rsidRPr="00F27E3E" w14:paraId="6639F055" w14:textId="77777777" w:rsidTr="00F27E3E">
        <w:tc>
          <w:tcPr>
            <w:tcW w:w="4852" w:type="dxa"/>
          </w:tcPr>
          <w:p w14:paraId="513BA5D3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proofErr w:type="gramStart"/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1.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.....................................................................</w:t>
            </w:r>
            <w:proofErr w:type="gramEnd"/>
          </w:p>
          <w:p w14:paraId="78556C7C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proofErr w:type="gramStart"/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2.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.....................................................................</w:t>
            </w:r>
            <w:proofErr w:type="gramEnd"/>
          </w:p>
          <w:p w14:paraId="002FD347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proofErr w:type="gramStart"/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3.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.....................................................................</w:t>
            </w:r>
            <w:proofErr w:type="gramEnd"/>
          </w:p>
          <w:p w14:paraId="45C8F294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proofErr w:type="gramStart"/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4.</w:t>
            </w:r>
            <w:proofErr w:type="gramEnd"/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.....................................................................</w:t>
            </w:r>
          </w:p>
          <w:p w14:paraId="490F02EA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proofErr w:type="gramStart"/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 xml:space="preserve">5. 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.....................................................................</w:t>
            </w:r>
            <w:proofErr w:type="gramEnd"/>
          </w:p>
        </w:tc>
        <w:tc>
          <w:tcPr>
            <w:tcW w:w="830" w:type="dxa"/>
          </w:tcPr>
          <w:p w14:paraId="5FEFA97E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</w:t>
            </w:r>
          </w:p>
          <w:p w14:paraId="0846227D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..</w:t>
            </w:r>
          </w:p>
          <w:p w14:paraId="05A5D57A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</w:t>
            </w:r>
          </w:p>
          <w:p w14:paraId="45FB6869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</w:t>
            </w:r>
          </w:p>
          <w:p w14:paraId="58E15BBC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</w:t>
            </w:r>
          </w:p>
        </w:tc>
        <w:tc>
          <w:tcPr>
            <w:tcW w:w="816" w:type="dxa"/>
          </w:tcPr>
          <w:p w14:paraId="58892219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</w:t>
            </w:r>
          </w:p>
          <w:p w14:paraId="1FEDFB04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</w:t>
            </w:r>
          </w:p>
          <w:p w14:paraId="07C38B71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</w:t>
            </w:r>
          </w:p>
          <w:p w14:paraId="73C9305C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</w:t>
            </w:r>
          </w:p>
          <w:p w14:paraId="0851301D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</w:t>
            </w: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</w:t>
            </w:r>
          </w:p>
        </w:tc>
        <w:tc>
          <w:tcPr>
            <w:tcW w:w="1124" w:type="dxa"/>
          </w:tcPr>
          <w:p w14:paraId="2DAF7139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</w:t>
            </w:r>
          </w:p>
          <w:p w14:paraId="3E976363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</w:t>
            </w:r>
          </w:p>
          <w:p w14:paraId="50CC91F9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</w:t>
            </w:r>
          </w:p>
          <w:p w14:paraId="5308E276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</w:t>
            </w:r>
          </w:p>
          <w:p w14:paraId="16E49D04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</w:t>
            </w:r>
          </w:p>
        </w:tc>
        <w:tc>
          <w:tcPr>
            <w:tcW w:w="1620" w:type="dxa"/>
          </w:tcPr>
          <w:p w14:paraId="5B685541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……………</w:t>
            </w:r>
          </w:p>
          <w:p w14:paraId="4C9B7E4C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……………</w:t>
            </w:r>
          </w:p>
          <w:p w14:paraId="044901BB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……………</w:t>
            </w:r>
          </w:p>
          <w:p w14:paraId="7FD4076C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……………</w:t>
            </w:r>
          </w:p>
          <w:p w14:paraId="042DA5AF" w14:textId="77777777" w:rsidR="00F27E3E" w:rsidRPr="00F27E3E" w:rsidRDefault="00F27E3E" w:rsidP="00F27E3E">
            <w:pPr>
              <w:spacing w:after="0" w:line="20" w:lineRule="atLeast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……………</w:t>
            </w:r>
          </w:p>
        </w:tc>
      </w:tr>
      <w:tr w:rsidR="00F27E3E" w:rsidRPr="00F27E3E" w14:paraId="346C6D34" w14:textId="77777777" w:rsidTr="00F27E3E">
        <w:tc>
          <w:tcPr>
            <w:tcW w:w="4852" w:type="dxa"/>
          </w:tcPr>
          <w:p w14:paraId="57C5CAD6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830" w:type="dxa"/>
          </w:tcPr>
          <w:p w14:paraId="5A036B67" w14:textId="77777777" w:rsidR="00F27E3E" w:rsidRPr="00F27E3E" w:rsidRDefault="00F27E3E" w:rsidP="00F27E3E">
            <w:pPr>
              <w:spacing w:after="0" w:line="20" w:lineRule="atLeast"/>
              <w:jc w:val="both"/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</w:t>
            </w:r>
          </w:p>
        </w:tc>
        <w:tc>
          <w:tcPr>
            <w:tcW w:w="816" w:type="dxa"/>
          </w:tcPr>
          <w:p w14:paraId="503C2B54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</w:t>
            </w:r>
          </w:p>
        </w:tc>
        <w:tc>
          <w:tcPr>
            <w:tcW w:w="1124" w:type="dxa"/>
          </w:tcPr>
          <w:p w14:paraId="2F571859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 w:hint="cs"/>
                <w:color w:val="000000"/>
                <w:sz w:val="32"/>
                <w:szCs w:val="32"/>
                <w:cs/>
              </w:rPr>
              <w:t>...............</w:t>
            </w:r>
          </w:p>
        </w:tc>
        <w:tc>
          <w:tcPr>
            <w:tcW w:w="1620" w:type="dxa"/>
          </w:tcPr>
          <w:p w14:paraId="3B4DD836" w14:textId="77777777" w:rsidR="00F27E3E" w:rsidRPr="00F27E3E" w:rsidRDefault="00F27E3E" w:rsidP="00F27E3E">
            <w:pPr>
              <w:spacing w:after="0" w:line="20" w:lineRule="atLeast"/>
              <w:jc w:val="center"/>
              <w:rPr>
                <w:rFonts w:ascii="TH SarabunIT๙" w:eastAsia="Calibri" w:hAnsi="TH SarabunIT๙" w:cs="TH SarabunIT๙"/>
                <w:color w:val="000000"/>
                <w:sz w:val="32"/>
                <w:szCs w:val="32"/>
                <w:cs/>
              </w:rPr>
            </w:pPr>
            <w:r w:rsidRPr="00F27E3E">
              <w:rPr>
                <w:rFonts w:ascii="TH SarabunIT๙" w:eastAsia="Calibri" w:hAnsi="TH SarabunIT๙" w:cs="TH SarabunIT๙"/>
                <w:color w:val="000000"/>
                <w:sz w:val="32"/>
                <w:szCs w:val="32"/>
              </w:rPr>
              <w:t>………………………</w:t>
            </w:r>
          </w:p>
        </w:tc>
      </w:tr>
    </w:tbl>
    <w:p w14:paraId="3EA638B6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 w:firstLine="720"/>
        <w:rPr>
          <w:rFonts w:ascii="TH SarabunIT๙" w:eastAsia="AngsanaNew" w:hAnsi="TH SarabunIT๙" w:cs="TH SarabunIT๙"/>
          <w:color w:val="000000"/>
          <w:sz w:val="32"/>
          <w:szCs w:val="32"/>
        </w:rPr>
      </w:pPr>
    </w:p>
    <w:p w14:paraId="09DA6946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 w:firstLine="720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จากตาราง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2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  <w:cs/>
        </w:rPr>
        <w:t>พบว่า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ผู้เข้าร่วมโครงการ/กิจกรรม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มีความพึงพอใจในการจัดโครงการในภาพรวม อยู่ในระดับ ................ มีค่าคะแนนเฉลี่ย ...................  (ร้อยละ ................) เมื่อพิจารณาเป็นรายด้านหรือราข้อ พบว่า  ผู้เข้าร่วมโครงการ/กิจกรรม</w:t>
      </w:r>
      <w:r w:rsidRPr="00F27E3E">
        <w:rPr>
          <w:rFonts w:ascii="TH SarabunIT๙" w:eastAsia="AngsanaNew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AngsanaNew" w:hAnsi="TH SarabunIT๙" w:cs="TH SarabunIT๙" w:hint="cs"/>
          <w:color w:val="000000"/>
          <w:sz w:val="32"/>
          <w:szCs w:val="32"/>
          <w:cs/>
        </w:rPr>
        <w:t>มีความพึงพอใจในด้าน ................................. หรือ ข้อคำถาม .................. ในระดับ ................ มีค่าคะแนนเฉลี่ย ...................  (ร้อยละ ................)</w:t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ฯลฯ</w:t>
      </w:r>
    </w:p>
    <w:p w14:paraId="1B055D07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 w:firstLine="720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37CE8AAB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09AA93A6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6FEEEC64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3BEFB529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7605B10B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5365FA51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0A40D111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73A13245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0A126AA5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7F91ECDE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1C38F1F1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4FA6769A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4020D9CC" w14:textId="77777777" w:rsid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47503782" w14:textId="77777777" w:rsidR="00246817" w:rsidRDefault="00246817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6B6E4C3E" w14:textId="77777777" w:rsid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016FD473" w14:textId="77777777" w:rsidR="00890F16" w:rsidRPr="00F27E3E" w:rsidRDefault="00890F16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3A35DEE0" w14:textId="77777777" w:rsidR="00F27E3E" w:rsidRDefault="00F27E3E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  <w:r w:rsidRPr="00F27E3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lastRenderedPageBreak/>
        <w:t>ส่วนที่ 4 สรุป</w:t>
      </w:r>
      <w:r w:rsidR="00246817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รายงาน</w:t>
      </w:r>
      <w:r w:rsidRPr="00F27E3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ผลการดำเนิน</w:t>
      </w:r>
      <w:r w:rsidR="00246817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โครง</w:t>
      </w:r>
      <w:r w:rsidRPr="00F27E3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การ</w:t>
      </w:r>
    </w:p>
    <w:p w14:paraId="3FB3F977" w14:textId="77777777" w:rsidR="00F631A5" w:rsidRPr="00F27E3E" w:rsidRDefault="00F631A5" w:rsidP="00F27E3E">
      <w:pPr>
        <w:tabs>
          <w:tab w:val="left" w:pos="0"/>
        </w:tabs>
        <w:spacing w:after="0" w:line="240" w:lineRule="auto"/>
        <w:ind w:left="426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7676111C" w14:textId="77777777" w:rsidR="00F631A5" w:rsidRDefault="00F27E3E" w:rsidP="00F631A5">
      <w:pPr>
        <w:spacing w:after="0" w:line="240" w:lineRule="auto"/>
        <w:rPr>
          <w:rFonts w:ascii="TH SarabunIT๙" w:eastAsia="Times New Roman" w:hAnsi="TH SarabunIT๙" w:cs="TH SarabunIT๙"/>
          <w:b/>
          <w:bCs/>
          <w:sz w:val="32"/>
          <w:szCs w:val="32"/>
          <w:lang w:bidi="ar-SA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1.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 xml:space="preserve">ชื่อโครงการ    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ab/>
        <w:t xml:space="preserve">     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</w:t>
      </w:r>
      <w:r w:rsidRPr="00F27E3E">
        <w:rPr>
          <w:rFonts w:ascii="TH SarabunIT๙" w:eastAsia="Times New Roman" w:hAnsi="TH SarabunIT๙" w:cs="TH SarabunIT๙"/>
          <w:sz w:val="32"/>
          <w:szCs w:val="32"/>
          <w:rtl/>
          <w:cs/>
          <w:lang w:bidi="ar-SA"/>
        </w:rPr>
        <w:t xml:space="preserve">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rtl/>
          <w:cs/>
          <w:lang w:bidi="ar-SA"/>
        </w:rPr>
        <w:t xml:space="preserve"> </w:t>
      </w:r>
    </w:p>
    <w:p w14:paraId="2A7B58EF" w14:textId="77777777" w:rsidR="00F27E3E" w:rsidRPr="00F27E3E" w:rsidRDefault="00F27E3E" w:rsidP="00F631A5">
      <w:pPr>
        <w:spacing w:after="0" w:line="240" w:lineRule="auto"/>
        <w:rPr>
          <w:rFonts w:ascii="TH SarabunIT๙" w:eastAsia="Times New Roman" w:hAnsi="TH SarabunIT๙" w:cs="TH SarabunIT๙"/>
          <w:sz w:val="32"/>
          <w:szCs w:val="32"/>
          <w:lang w:bidi="ar-SA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rtl/>
          <w:cs/>
          <w:lang w:bidi="ar-SA"/>
        </w:rPr>
        <w:t xml:space="preserve">  </w:t>
      </w:r>
      <w:r w:rsidRPr="00F27E3E">
        <w:rPr>
          <w:rFonts w:ascii="TH SarabunIT๙" w:eastAsia="Times New Roman" w:hAnsi="TH SarabunIT๙" w:cs="TH SarabunIT๙"/>
          <w:sz w:val="32"/>
          <w:szCs w:val="32"/>
          <w:rtl/>
          <w:cs/>
          <w:lang w:bidi="ar-SA"/>
        </w:rPr>
        <w:t xml:space="preserve">       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rtl/>
          <w:cs/>
          <w:lang w:bidi="ar-SA"/>
        </w:rPr>
        <w:t xml:space="preserve">    </w:t>
      </w:r>
    </w:p>
    <w:p w14:paraId="590F82BE" w14:textId="77777777" w:rsid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2.ชื่อหน่วยงานที่รับผิดชอบ  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..</w:t>
      </w:r>
    </w:p>
    <w:p w14:paraId="43179C86" w14:textId="77777777" w:rsidR="00F631A5" w:rsidRPr="00F27E3E" w:rsidRDefault="00F631A5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</w:p>
    <w:p w14:paraId="7BDC90ED" w14:textId="77777777" w:rsid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3.ชื่อผู้รับผิดชอบโครงการ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   …………………………………………………………………………………………………………………</w:t>
      </w:r>
    </w:p>
    <w:p w14:paraId="57B0C28A" w14:textId="77777777" w:rsidR="00F631A5" w:rsidRPr="00F27E3E" w:rsidRDefault="00F631A5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</w:p>
    <w:p w14:paraId="33241E72" w14:textId="77777777" w:rsidR="00F631A5" w:rsidRPr="00F27E3E" w:rsidRDefault="00F27E3E" w:rsidP="00F631A5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4.ตามแผนพัฒนาท้องถิ่น     เล่มที่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หน้า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ข้อที่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</w:t>
      </w:r>
    </w:p>
    <w:p w14:paraId="0BB0CDFD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ab/>
        <w:t xml:space="preserve">     ย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ุทธศาสตร์ที่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ด้าน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...........................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.................................</w:t>
      </w:r>
    </w:p>
    <w:p w14:paraId="18DB1CD5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ab/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     แผนงาน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.....................................................................................</w:t>
      </w:r>
    </w:p>
    <w:p w14:paraId="28EDDA84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ab/>
        <w:t xml:space="preserve">     ง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บประมาณที่ตั้งไว้ใน</w:t>
      </w:r>
      <w:r w:rsidRPr="00890F16">
        <w:rPr>
          <w:rFonts w:ascii="TH SarabunIT๙" w:eastAsia="Times New Roman" w:hAnsi="TH SarabunIT๙" w:cs="TH SarabunIT๙" w:hint="cs"/>
          <w:b/>
          <w:bCs/>
          <w:sz w:val="32"/>
          <w:szCs w:val="32"/>
          <w:u w:val="single"/>
          <w:cs/>
        </w:rPr>
        <w:t>แผนพัฒนาท้องถิ่น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 จำนวน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................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บาท</w:t>
      </w:r>
    </w:p>
    <w:p w14:paraId="47E4CA33" w14:textId="77777777" w:rsidR="00F27E3E" w:rsidRP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ab/>
        <w:t xml:space="preserve">   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   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อ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นุมัติ       เมื่อวันที่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เดือน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</w:t>
      </w:r>
      <w:proofErr w:type="spellStart"/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พ.ศ</w:t>
      </w:r>
      <w:proofErr w:type="spellEnd"/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</w:t>
      </w:r>
    </w:p>
    <w:p w14:paraId="2F2DF4F9" w14:textId="77777777" w:rsidR="00F27E3E" w:rsidRDefault="00F27E3E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ab/>
        <w:t xml:space="preserve">      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ประกาศใช้ 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เมื่อวันที่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เดือน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......</w:t>
      </w:r>
      <w:proofErr w:type="spellStart"/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พ.ศ</w:t>
      </w:r>
      <w:proofErr w:type="spellEnd"/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.........</w:t>
      </w:r>
    </w:p>
    <w:p w14:paraId="111BC442" w14:textId="77777777" w:rsidR="00F631A5" w:rsidRPr="00F27E3E" w:rsidRDefault="00F631A5" w:rsidP="00F27E3E">
      <w:pPr>
        <w:spacing w:after="0" w:line="240" w:lineRule="auto"/>
        <w:ind w:left="2160" w:hanging="2160"/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</w:pPr>
    </w:p>
    <w:p w14:paraId="7144DC9C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5.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ลักษณะโครงการ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>/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  <w:cs/>
        </w:rPr>
        <w:t>กิจกรรม</w:t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โครงการ/กิจกรรมใหม่</w:t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  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           </w:t>
      </w:r>
    </w:p>
    <w:p w14:paraId="79D03532" w14:textId="77777777" w:rsid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โครงการ/กิจกรรมต่อเนื่อง</w:t>
      </w: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ระบุปีที่เริ่มต้น..................................</w:t>
      </w:r>
    </w:p>
    <w:p w14:paraId="4395A7FD" w14:textId="77777777" w:rsidR="00F631A5" w:rsidRPr="00F27E3E" w:rsidRDefault="00F631A5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</w:p>
    <w:p w14:paraId="5F5A733E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6.แหล่งที่มาของงบประมาณ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 xml:space="preserve">ข้อบัญญัติงบประมาณรายจ่าย หน้าที่............ </w:t>
      </w:r>
    </w:p>
    <w:p w14:paraId="2C0405AA" w14:textId="77777777" w:rsidR="00F27E3E" w:rsidRPr="00F27E3E" w:rsidRDefault="00F27E3E" w:rsidP="00F27E3E">
      <w:pPr>
        <w:spacing w:after="0" w:line="240" w:lineRule="auto"/>
        <w:ind w:left="288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ประจำปีงบประมาณ.....................</w:t>
      </w:r>
      <w:r w:rsidRPr="00F27E3E">
        <w:rPr>
          <w:rFonts w:ascii="TH SarabunIT๙" w:eastAsia="Calibri" w:hAnsi="TH SarabunIT๙" w:cs="TH SarabunIT๙"/>
          <w:sz w:val="32"/>
          <w:szCs w:val="32"/>
        </w:rPr>
        <w:t>..................</w:t>
      </w:r>
    </w:p>
    <w:p w14:paraId="315A1311" w14:textId="77777777" w:rsidR="00F27E3E" w:rsidRPr="00F27E3E" w:rsidRDefault="00F27E3E" w:rsidP="00F27E3E">
      <w:pPr>
        <w:spacing w:after="0" w:line="240" w:lineRule="auto"/>
        <w:ind w:left="2880" w:right="79" w:firstLine="720"/>
        <w:jc w:val="thaiDistribute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แผนงาน..........................................งาน...........................................</w:t>
      </w:r>
    </w:p>
    <w:p w14:paraId="679A3184" w14:textId="77777777" w:rsidR="00F27E3E" w:rsidRPr="00F27E3E" w:rsidRDefault="00F27E3E" w:rsidP="00F27E3E">
      <w:pPr>
        <w:spacing w:after="0" w:line="240" w:lineRule="auto"/>
        <w:ind w:left="288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งบ...................................................หมวด.........................................</w:t>
      </w:r>
    </w:p>
    <w:p w14:paraId="216A7397" w14:textId="77777777" w:rsidR="00F27E3E" w:rsidRPr="00F27E3E" w:rsidRDefault="00F27E3E" w:rsidP="00F27E3E">
      <w:pPr>
        <w:spacing w:after="0" w:line="240" w:lineRule="auto"/>
        <w:ind w:left="288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ประเภทรายจ่าย...............................................................................</w:t>
      </w:r>
    </w:p>
    <w:p w14:paraId="0BE12B25" w14:textId="77777777" w:rsidR="00F27E3E" w:rsidRPr="00F27E3E" w:rsidRDefault="00F27E3E" w:rsidP="00F27E3E">
      <w:pPr>
        <w:spacing w:after="0" w:line="240" w:lineRule="auto"/>
        <w:ind w:left="2880" w:right="79" w:firstLine="720"/>
        <w:jc w:val="thaiDistribute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อื่นๆ ระบุ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rtl/>
          <w:cs/>
          <w:lang w:bidi="ar-SA"/>
        </w:rPr>
        <w:t>.....................................................................................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</w:t>
      </w:r>
    </w:p>
    <w:p w14:paraId="5840E243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เงินอุดหนุน จากหน่วยงาน............................................................</w:t>
      </w:r>
    </w:p>
    <w:p w14:paraId="4C350A8B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อื่นๆ ระบุ .....................................................................................</w:t>
      </w:r>
    </w:p>
    <w:p w14:paraId="29E2470C" w14:textId="77777777" w:rsidR="00F27E3E" w:rsidRPr="00F27E3E" w:rsidRDefault="00F27E3E" w:rsidP="00F27E3E">
      <w:pPr>
        <w:spacing w:after="0" w:line="240" w:lineRule="auto"/>
        <w:ind w:left="216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งบประมาณที่ได้รับอนุมัติ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     จำนวน........................................บาท</w:t>
      </w:r>
    </w:p>
    <w:p w14:paraId="68CC54F3" w14:textId="77777777" w:rsidR="00F27E3E" w:rsidRPr="00F27E3E" w:rsidRDefault="00F27E3E" w:rsidP="00F27E3E">
      <w:pPr>
        <w:spacing w:after="0" w:line="240" w:lineRule="auto"/>
        <w:ind w:left="2880"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งบประมาณที่เบิกจ่ายจริง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          จำนวน........................................บาท</w:t>
      </w:r>
    </w:p>
    <w:p w14:paraId="01E3D3F6" w14:textId="77777777" w:rsidR="00F27E3E" w:rsidRPr="00F27E3E" w:rsidRDefault="00F27E3E" w:rsidP="00F27E3E">
      <w:pPr>
        <w:spacing w:after="0" w:line="240" w:lineRule="auto"/>
        <w:ind w:left="2160" w:right="79" w:firstLine="720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u w:val="single"/>
          <w:cs/>
        </w:rPr>
        <w:t>งบประมาณที่คงเหลือ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จำนวน........................................บาท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( ไม่เพียงพอ โอนเพิ่ม                 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จำนวน........................................บาท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)</w:t>
      </w:r>
    </w:p>
    <w:p w14:paraId="1C472424" w14:textId="77777777" w:rsidR="00F631A5" w:rsidRPr="00F27E3E" w:rsidRDefault="00F631A5" w:rsidP="003F5897">
      <w:pPr>
        <w:spacing w:after="0" w:line="240" w:lineRule="auto"/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</w:pPr>
    </w:p>
    <w:p w14:paraId="70422D27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7.กำหนด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เวลาดำเนินการ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ใน</w:t>
      </w:r>
      <w:r w:rsidRPr="00890F16">
        <w:rPr>
          <w:rFonts w:ascii="TH SarabunIT๙" w:eastAsia="Times New Roman" w:hAnsi="TH SarabunIT๙" w:cs="TH SarabunIT๙" w:hint="cs"/>
          <w:b/>
          <w:bCs/>
          <w:sz w:val="32"/>
          <w:szCs w:val="32"/>
          <w:u w:val="single"/>
          <w:cs/>
        </w:rPr>
        <w:t>แผนดำเนินงาน</w:t>
      </w:r>
      <w:r w:rsidRPr="00890F16">
        <w:rPr>
          <w:rFonts w:ascii="TH SarabunIT๙" w:eastAsia="Calibri" w:hAnsi="TH SarabunIT๙" w:cs="TH SarabunIT๙" w:hint="cs"/>
          <w:b/>
          <w:bCs/>
          <w:sz w:val="32"/>
          <w:szCs w:val="32"/>
          <w:u w:val="single"/>
          <w:cs/>
        </w:rPr>
        <w:t xml:space="preserve"> ประจำปีงบประมาณ 2562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เดือน..........................................</w:t>
      </w:r>
    </w:p>
    <w:p w14:paraId="35CB2B3A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 xml:space="preserve">                                        </w:t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สอดคล้องกับ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แผนดำเนินงาน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ประจำปีงบประมาณ 2562</w:t>
      </w:r>
    </w:p>
    <w:p w14:paraId="4E4625DD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ไม่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สอดคล้องกับ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แผนดำเนินงาน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ประจำปีงบประมาณ 2562</w:t>
      </w:r>
    </w:p>
    <w:p w14:paraId="7427684C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>-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เหตุผล โปรด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ระบุ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</w:t>
      </w:r>
    </w:p>
    <w:p w14:paraId="26D923B9" w14:textId="77777777" w:rsid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="00A160A0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( เวลาดำเนินการจริง เดือน....................</w:t>
      </w:r>
      <w:proofErr w:type="spellStart"/>
      <w:r w:rsidR="00890F16">
        <w:rPr>
          <w:rFonts w:ascii="TH SarabunIT๙" w:eastAsia="Times New Roman" w:hAnsi="TH SarabunIT๙" w:cs="TH SarabunIT๙" w:hint="cs"/>
          <w:sz w:val="32"/>
          <w:szCs w:val="32"/>
          <w:cs/>
        </w:rPr>
        <w:t>พ.ศ</w:t>
      </w:r>
      <w:proofErr w:type="spellEnd"/>
      <w:r w:rsidR="00890F16">
        <w:rPr>
          <w:rFonts w:ascii="TH SarabunIT๙" w:eastAsia="Times New Roman" w:hAnsi="TH SarabunIT๙" w:cs="TH SarabunIT๙" w:hint="cs"/>
          <w:sz w:val="32"/>
          <w:szCs w:val="32"/>
          <w:cs/>
        </w:rPr>
        <w:t>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 )</w:t>
      </w:r>
    </w:p>
    <w:p w14:paraId="733C2A46" w14:textId="77777777" w:rsidR="00F631A5" w:rsidRPr="00F27E3E" w:rsidRDefault="00F631A5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</w:p>
    <w:p w14:paraId="662EB6DD" w14:textId="77777777" w:rsidR="00F27E3E" w:rsidRPr="00F27E3E" w:rsidRDefault="00F27E3E" w:rsidP="00F27E3E">
      <w:pPr>
        <w:spacing w:after="0" w:line="240" w:lineRule="auto"/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8.ระยะเวลาดำเนินงานในแผนพัฒนาท้องถิ่น 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>………………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วัน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>……………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คืน</w:t>
      </w:r>
    </w:p>
    <w:p w14:paraId="292A2ACE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51B8F79A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ไม่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3FFFB5D2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>-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เหตุผล โปรด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ระบุ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</w:t>
      </w:r>
    </w:p>
    <w:p w14:paraId="4FEF2230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</w:t>
      </w:r>
    </w:p>
    <w:p w14:paraId="23FF70AB" w14:textId="77777777" w:rsidR="00F27E3E" w:rsidRPr="00F27E3E" w:rsidRDefault="00F27E3E" w:rsidP="00F27E3E">
      <w:pPr>
        <w:spacing w:after="0" w:line="240" w:lineRule="auto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                                                   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 xml:space="preserve">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( ระยะเวลาดำเนินการจริง จำนวน.................วัน................คืน )</w:t>
      </w:r>
    </w:p>
    <w:p w14:paraId="199212CF" w14:textId="77777777" w:rsidR="00F27E3E" w:rsidRPr="00F27E3E" w:rsidRDefault="00F27E3E" w:rsidP="00F27E3E">
      <w:pPr>
        <w:spacing w:after="0" w:line="240" w:lineRule="auto"/>
        <w:jc w:val="both"/>
        <w:rPr>
          <w:rFonts w:ascii="TH SarabunIT๙" w:eastAsia="Times New Roman" w:hAnsi="TH SarabunIT๙" w:cs="TH SarabunIT๙"/>
          <w:sz w:val="32"/>
          <w:szCs w:val="32"/>
        </w:rPr>
      </w:pPr>
    </w:p>
    <w:p w14:paraId="13E85C01" w14:textId="77777777" w:rsidR="00F27E3E" w:rsidRPr="00F27E3E" w:rsidRDefault="00F27E3E" w:rsidP="00F27E3E">
      <w:pPr>
        <w:spacing w:after="0" w:line="240" w:lineRule="auto"/>
        <w:jc w:val="both"/>
        <w:rPr>
          <w:rFonts w:ascii="TH SarabunIT๙" w:eastAsia="Times New Roman" w:hAnsi="TH SarabunIT๙" w:cs="TH SarabunIT๙"/>
          <w:sz w:val="32"/>
          <w:szCs w:val="32"/>
        </w:rPr>
      </w:pPr>
    </w:p>
    <w:p w14:paraId="541E4CCE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>9</w:t>
      </w: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  <w:cs/>
        </w:rPr>
        <w:t>.</w:t>
      </w: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  <w:cs/>
        </w:rPr>
        <w:t>วัตถุประสงค์</w:t>
      </w: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>ของโครงการ</w:t>
      </w: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  <w:cs/>
        </w:rPr>
        <w:t xml:space="preserve">  </w:t>
      </w:r>
    </w:p>
    <w:p w14:paraId="29756EC0" w14:textId="77777777" w:rsidR="00F27E3E" w:rsidRPr="00F27E3E" w:rsidRDefault="00F27E3E" w:rsidP="00F27E3E">
      <w:pPr>
        <w:spacing w:after="0" w:line="240" w:lineRule="auto"/>
        <w:ind w:left="216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19269584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ไม่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7842B3A7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>-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เหตุผล โปรด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ระบุ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</w:t>
      </w:r>
    </w:p>
    <w:p w14:paraId="31F3118B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</w:t>
      </w:r>
    </w:p>
    <w:p w14:paraId="54F4CF58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</w:pPr>
    </w:p>
    <w:p w14:paraId="4EC3589B" w14:textId="77777777" w:rsidR="00F27E3E" w:rsidRPr="00F27E3E" w:rsidRDefault="00F27E3E" w:rsidP="00F27E3E">
      <w:pPr>
        <w:spacing w:before="120" w:after="0" w:line="240" w:lineRule="auto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lang w:bidi="ar-SA"/>
        </w:rPr>
        <w:t>10</w:t>
      </w:r>
      <w:r w:rsidRPr="00F27E3E">
        <w:rPr>
          <w:rFonts w:ascii="TH SarabunIT๙" w:eastAsia="Times New Roman" w:hAnsi="TH SarabunIT๙" w:cs="TH SarabunIT๙"/>
          <w:sz w:val="32"/>
          <w:szCs w:val="32"/>
          <w:lang w:bidi="ar-SA"/>
        </w:rPr>
        <w:t>.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lang w:bidi="ar-SA"/>
        </w:rPr>
        <w:t xml:space="preserve"> 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rtl/>
          <w:cs/>
          <w:lang w:bidi="ar-SA"/>
        </w:rPr>
        <w:t xml:space="preserve"> 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เป้าหมายของโครงการ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 xml:space="preserve">  </w:t>
      </w:r>
    </w:p>
    <w:p w14:paraId="372B12E4" w14:textId="77777777" w:rsidR="00F27E3E" w:rsidRPr="00F27E3E" w:rsidRDefault="00F27E3E" w:rsidP="00F27E3E">
      <w:pPr>
        <w:spacing w:after="0" w:line="240" w:lineRule="auto"/>
        <w:ind w:firstLine="72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lang w:bidi="ar-SA"/>
        </w:rPr>
        <w:t>10.1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 xml:space="preserve"> เชิงปริมาณ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lang w:bidi="ar-SA"/>
        </w:rPr>
        <w:t xml:space="preserve"> </w:t>
      </w:r>
      <w:proofErr w:type="gramStart"/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( โปรดระบุ</w:t>
      </w:r>
      <w:proofErr w:type="gramEnd"/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เป้าหมายที่อยู่ใน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ไม่น้อยกว่า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จำนวน.......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หน่วย )</w:t>
      </w:r>
    </w:p>
    <w:p w14:paraId="0A8093D7" w14:textId="77777777" w:rsidR="00F27E3E" w:rsidRPr="00F27E3E" w:rsidRDefault="00F27E3E" w:rsidP="00F27E3E">
      <w:pPr>
        <w:spacing w:after="0" w:line="240" w:lineRule="auto"/>
        <w:ind w:left="216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01B45EE0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ไม่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7FA85A96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>-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เหตุผล โปรด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ระบุ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</w:t>
      </w:r>
    </w:p>
    <w:p w14:paraId="78A83AEE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</w:t>
      </w:r>
    </w:p>
    <w:p w14:paraId="68E9B8C4" w14:textId="77777777" w:rsidR="00A160A0" w:rsidRDefault="00F27E3E" w:rsidP="00F27E3E">
      <w:pPr>
        <w:spacing w:after="0" w:line="240" w:lineRule="auto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                                                 </w:t>
      </w:r>
      <w:r w:rsidR="00A160A0" w:rsidRPr="00A160A0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</w:t>
      </w:r>
    </w:p>
    <w:p w14:paraId="69621E3A" w14:textId="77777777" w:rsidR="00A160A0" w:rsidRDefault="00A160A0" w:rsidP="00A160A0">
      <w:pPr>
        <w:spacing w:after="0" w:line="240" w:lineRule="auto"/>
        <w:ind w:left="3600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A160A0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</w:t>
      </w:r>
    </w:p>
    <w:p w14:paraId="742E8DE7" w14:textId="77777777" w:rsidR="00F27E3E" w:rsidRPr="00F27E3E" w:rsidRDefault="00F27E3E" w:rsidP="00A160A0">
      <w:pPr>
        <w:spacing w:after="0" w:line="240" w:lineRule="auto"/>
        <w:ind w:left="3600" w:firstLine="720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 xml:space="preserve">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( เป้าหมายที่ดำเนินการจริง จำนวน.................หน่วย )</w:t>
      </w:r>
    </w:p>
    <w:p w14:paraId="3906DA45" w14:textId="77777777" w:rsidR="00F27E3E" w:rsidRPr="00F27E3E" w:rsidRDefault="00F27E3E" w:rsidP="00F27E3E">
      <w:pPr>
        <w:spacing w:after="0" w:line="240" w:lineRule="auto"/>
        <w:rPr>
          <w:rFonts w:ascii="TH SarabunIT๙" w:eastAsia="Times New Roman" w:hAnsi="TH SarabunIT๙" w:cs="TH SarabunIT๙"/>
          <w:sz w:val="32"/>
          <w:szCs w:val="32"/>
          <w:lang w:bidi="ar-SA"/>
        </w:rPr>
      </w:pPr>
    </w:p>
    <w:p w14:paraId="56F04C93" w14:textId="77777777" w:rsidR="00F27E3E" w:rsidRPr="00F27E3E" w:rsidRDefault="00F27E3E" w:rsidP="00F27E3E">
      <w:pPr>
        <w:spacing w:after="0" w:line="240" w:lineRule="auto"/>
        <w:ind w:left="720"/>
        <w:rPr>
          <w:rFonts w:ascii="TH SarabunIT๙" w:eastAsia="Times New Roman" w:hAnsi="TH SarabunIT๙" w:cs="TH SarabunIT๙"/>
          <w:b/>
          <w:bCs/>
          <w:sz w:val="32"/>
          <w:szCs w:val="32"/>
          <w:lang w:bidi="ar-SA"/>
        </w:rPr>
      </w:pP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lang w:bidi="ar-SA"/>
        </w:rPr>
        <w:t>10.2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 xml:space="preserve"> เชิง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คุณภาพ</w:t>
      </w:r>
    </w:p>
    <w:p w14:paraId="5BB6967E" w14:textId="77777777" w:rsidR="00F27E3E" w:rsidRPr="00F27E3E" w:rsidRDefault="00F27E3E" w:rsidP="00F27E3E">
      <w:pPr>
        <w:spacing w:after="0" w:line="240" w:lineRule="auto"/>
        <w:ind w:left="2160" w:right="79" w:firstLine="720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  <w:t>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06B8399E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sym w:font="Wingdings 2" w:char="F0A3"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ไม่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 xml:space="preserve"> สอดคล้องกับ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แผนพัฒนาท้องถิ่น</w:t>
      </w:r>
    </w:p>
    <w:p w14:paraId="64870DB5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>-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เหตุผล โปรด</w:t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>ระบุ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</w:t>
      </w:r>
    </w:p>
    <w:p w14:paraId="2C25B225" w14:textId="77777777" w:rsidR="00F27E3E" w:rsidRPr="00F27E3E" w:rsidRDefault="00F27E3E" w:rsidP="00F27E3E">
      <w:pPr>
        <w:spacing w:after="0" w:line="240" w:lineRule="auto"/>
        <w:ind w:right="79"/>
        <w:jc w:val="thaiDistribute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</w:t>
      </w:r>
    </w:p>
    <w:p w14:paraId="3D3003AB" w14:textId="77777777" w:rsidR="00A160A0" w:rsidRDefault="00F27E3E" w:rsidP="00F631A5">
      <w:pPr>
        <w:spacing w:after="0" w:line="240" w:lineRule="auto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                                                 </w:t>
      </w:r>
      <w:r w:rsidR="00A160A0" w:rsidRPr="00A160A0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</w:t>
      </w:r>
    </w:p>
    <w:p w14:paraId="760982DF" w14:textId="77777777" w:rsidR="00A160A0" w:rsidRDefault="00A160A0" w:rsidP="00A160A0">
      <w:pPr>
        <w:spacing w:after="0" w:line="240" w:lineRule="auto"/>
        <w:ind w:left="3600"/>
        <w:jc w:val="both"/>
        <w:rPr>
          <w:rFonts w:ascii="TH SarabunIT๙" w:eastAsia="Times New Roman" w:hAnsi="TH SarabunIT๙" w:cs="TH SarabunIT๙"/>
          <w:sz w:val="32"/>
          <w:szCs w:val="32"/>
        </w:rPr>
      </w:pPr>
      <w:r w:rsidRPr="00A160A0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</w:t>
      </w:r>
    </w:p>
    <w:p w14:paraId="65EE975A" w14:textId="77777777" w:rsidR="00F631A5" w:rsidRDefault="00A160A0" w:rsidP="00A160A0">
      <w:pPr>
        <w:spacing w:after="0" w:line="240" w:lineRule="auto"/>
        <w:ind w:left="3600" w:firstLine="720"/>
        <w:jc w:val="both"/>
        <w:rPr>
          <w:rFonts w:ascii="TH SarabunIT๙" w:eastAsia="Times New Roman" w:hAnsi="TH SarabunIT๙" w:cs="TH SarabunIT๙"/>
          <w:sz w:val="32"/>
          <w:szCs w:val="32"/>
        </w:rPr>
      </w:pPr>
      <w:r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    </w:t>
      </w:r>
      <w:r w:rsidR="00F27E3E" w:rsidRPr="00F27E3E">
        <w:rPr>
          <w:rFonts w:ascii="TH SarabunIT๙" w:eastAsia="Times New Roman" w:hAnsi="TH SarabunIT๙" w:cs="TH SarabunIT๙"/>
          <w:sz w:val="32"/>
          <w:szCs w:val="32"/>
          <w:cs/>
        </w:rPr>
        <w:t xml:space="preserve"> </w:t>
      </w:r>
      <w:r w:rsidR="00F27E3E"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( เป้าหมายที่ดำเนินการจริง </w:t>
      </w:r>
      <w:r w:rsidR="00F27E3E" w:rsidRPr="00F27E3E">
        <w:rPr>
          <w:rFonts w:ascii="TH SarabunIT๙" w:eastAsia="Times New Roman" w:hAnsi="TH SarabunIT๙" w:cs="TH SarabunIT๙"/>
          <w:sz w:val="32"/>
          <w:szCs w:val="32"/>
          <w:cs/>
        </w:rPr>
        <w:t>เชิงคุณภาพ</w:t>
      </w:r>
      <w:r w:rsidR="00F27E3E" w:rsidRPr="00F27E3E">
        <w:rPr>
          <w:rFonts w:ascii="TH SarabunIT๙" w:eastAsia="Times New Roman" w:hAnsi="TH SarabunIT๙" w:cs="TH SarabunIT๙"/>
          <w:sz w:val="32"/>
          <w:szCs w:val="32"/>
        </w:rPr>
        <w:t xml:space="preserve"> </w:t>
      </w:r>
      <w:r w:rsidR="00F27E3E"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)</w:t>
      </w:r>
    </w:p>
    <w:p w14:paraId="0D3138BB" w14:textId="77777777" w:rsidR="00A160A0" w:rsidRDefault="00A160A0" w:rsidP="00F631A5">
      <w:pPr>
        <w:spacing w:after="0" w:line="240" w:lineRule="auto"/>
        <w:jc w:val="both"/>
        <w:rPr>
          <w:rFonts w:ascii="TH SarabunIT๙" w:eastAsia="Times New Roman" w:hAnsi="TH SarabunIT๙" w:cs="TH SarabunIT๙"/>
          <w:sz w:val="32"/>
          <w:szCs w:val="32"/>
        </w:rPr>
      </w:pPr>
    </w:p>
    <w:p w14:paraId="345A1A07" w14:textId="77777777" w:rsidR="00A160A0" w:rsidRPr="00F27E3E" w:rsidRDefault="00A160A0" w:rsidP="00F631A5">
      <w:pPr>
        <w:spacing w:after="0" w:line="240" w:lineRule="auto"/>
        <w:jc w:val="both"/>
        <w:rPr>
          <w:rFonts w:ascii="TH SarabunIT๙" w:eastAsia="Times New Roman" w:hAnsi="TH SarabunIT๙" w:cs="TH SarabunIT๙"/>
          <w:sz w:val="32"/>
          <w:szCs w:val="32"/>
        </w:rPr>
      </w:pPr>
    </w:p>
    <w:p w14:paraId="7FA54BF1" w14:textId="77777777" w:rsidR="00F27E3E" w:rsidRPr="00F27E3E" w:rsidRDefault="00F27E3E" w:rsidP="00F27E3E">
      <w:pPr>
        <w:spacing w:after="0" w:line="240" w:lineRule="auto"/>
        <w:jc w:val="right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/</w:t>
      </w:r>
      <w:r w:rsidR="00F631A5">
        <w:rPr>
          <w:rFonts w:ascii="TH SarabunIT๙" w:eastAsia="Times New Roman" w:hAnsi="TH SarabunIT๙" w:cs="TH SarabunIT๙"/>
          <w:sz w:val="32"/>
          <w:szCs w:val="32"/>
          <w:lang w:bidi="ar-SA"/>
        </w:rPr>
        <w:t>11</w:t>
      </w:r>
      <w:r w:rsidRPr="00F27E3E">
        <w:rPr>
          <w:rFonts w:ascii="TH SarabunIT๙" w:eastAsia="Times New Roman" w:hAnsi="TH SarabunIT๙" w:cs="TH SarabunIT๙"/>
          <w:sz w:val="32"/>
          <w:szCs w:val="32"/>
          <w:lang w:bidi="ar-SA"/>
        </w:rPr>
        <w:t xml:space="preserve">.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วิธีการดำเนินกิจกรรม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</w:t>
      </w:r>
    </w:p>
    <w:p w14:paraId="035F4EBF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rPr>
          <w:rFonts w:ascii="TH SarabunIT๙" w:eastAsia="Calibri" w:hAnsi="TH SarabunIT๙" w:cs="TH SarabunIT๙"/>
          <w:color w:val="000000"/>
          <w:sz w:val="32"/>
          <w:szCs w:val="32"/>
        </w:rPr>
      </w:pP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lastRenderedPageBreak/>
        <w:t xml:space="preserve">    </w:t>
      </w: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</w:rPr>
        <w:t>11.</w:t>
      </w: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/>
          <w:b/>
          <w:bCs/>
          <w:color w:val="000000"/>
          <w:sz w:val="32"/>
          <w:szCs w:val="32"/>
          <w:cs/>
        </w:rPr>
        <w:t>วิธีการดำเนิน</w:t>
      </w:r>
      <w:r w:rsidRPr="00F27E3E">
        <w:rPr>
          <w:rFonts w:ascii="TH SarabunIT๙" w:eastAsia="Calibri" w:hAnsi="TH SarabunIT๙" w:cs="TH SarabunIT๙" w:hint="cs"/>
          <w:b/>
          <w:bCs/>
          <w:color w:val="000000"/>
          <w:sz w:val="32"/>
          <w:szCs w:val="32"/>
          <w:cs/>
        </w:rPr>
        <w:t>กิจกรรม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 xml:space="preserve"> (</w:t>
      </w:r>
      <w:proofErr w:type="gramStart"/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อธิบาย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>ให้ละเอียด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เป็น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>ขั้นตอนว่าทำอะไร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  <w:cs/>
        </w:rPr>
        <w:t xml:space="preserve"> ที่ไหน</w:t>
      </w:r>
      <w:proofErr w:type="gramEnd"/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 xml:space="preserve"> 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>เมื่อไร</w:t>
      </w:r>
      <w:r w:rsidRPr="00F27E3E">
        <w:rPr>
          <w:rFonts w:ascii="TH SarabunIT๙" w:eastAsia="Calibri" w:hAnsi="TH SarabunIT๙" w:cs="TH SarabunIT๙"/>
          <w:color w:val="000000"/>
          <w:sz w:val="32"/>
          <w:szCs w:val="32"/>
        </w:rPr>
        <w:t xml:space="preserve"> </w:t>
      </w:r>
      <w:r w:rsidRPr="00F27E3E">
        <w:rPr>
          <w:rFonts w:ascii="TH SarabunIT๙" w:eastAsia="Calibri" w:hAnsi="TH SarabunIT๙" w:cs="TH SarabunIT๙" w:hint="cs"/>
          <w:color w:val="000000"/>
          <w:sz w:val="32"/>
          <w:szCs w:val="32"/>
          <w:cs/>
        </w:rPr>
        <w:t xml:space="preserve"> กับใคร  อย่างไร) </w:t>
      </w:r>
    </w:p>
    <w:p w14:paraId="7A5CA1F7" w14:textId="77777777" w:rsidR="00F27E3E" w:rsidRPr="00F27E3E" w:rsidRDefault="00F27E3E" w:rsidP="00246817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..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...........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..............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.........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.....................................................................................................................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.........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.................................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..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 </w:t>
      </w:r>
    </w:p>
    <w:p w14:paraId="4EBE83DB" w14:textId="77777777" w:rsidR="00F27E3E" w:rsidRDefault="007D4A8D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</w:t>
      </w:r>
    </w:p>
    <w:p w14:paraId="7DD53D99" w14:textId="77777777" w:rsidR="007D4A8D" w:rsidRPr="00F27E3E" w:rsidRDefault="007D4A8D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</w:p>
    <w:p w14:paraId="78A91D00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1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>2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. 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>ผลการดำเนิน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กิจกรรม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 xml:space="preserve"> (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สรุปผลที่เกิดจากการดำเนินการตามข้อ 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11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พร้อมแนบไฟล์รูป</w:t>
      </w:r>
      <w:r w:rsidR="00F631A5">
        <w:rPr>
          <w:rFonts w:ascii="TH SarabunIT๙" w:eastAsia="Times New Roman" w:hAnsi="TH SarabunIT๙" w:cs="TH SarabunIT๙" w:hint="cs"/>
          <w:sz w:val="32"/>
          <w:szCs w:val="32"/>
          <w:cs/>
        </w:rPr>
        <w:t>ภาพ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ประกอบ 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)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 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 xml:space="preserve"> </w:t>
      </w:r>
    </w:p>
    <w:p w14:paraId="0ACA841C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……………………………………………………………………………………………………………………………………………………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</w:t>
      </w:r>
      <w:r w:rsidRPr="00F27E3E">
        <w:rPr>
          <w:rFonts w:ascii="TH SarabunIT๙" w:eastAsia="Times New Roman" w:hAnsi="TH SarabunIT๙" w:cs="TH SarabunIT๙"/>
          <w:sz w:val="32"/>
          <w:szCs w:val="32"/>
        </w:rPr>
        <w:t>....................................................................................................................................................</w:t>
      </w:r>
    </w:p>
    <w:p w14:paraId="163AEA6F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</w:t>
      </w:r>
    </w:p>
    <w:p w14:paraId="6D406A01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..</w:t>
      </w:r>
    </w:p>
    <w:p w14:paraId="5B2FA5B8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</w:t>
      </w:r>
    </w:p>
    <w:p w14:paraId="4DF55956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</w:t>
      </w:r>
    </w:p>
    <w:p w14:paraId="58711BBF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..</w:t>
      </w:r>
    </w:p>
    <w:p w14:paraId="0642509F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..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</w:t>
      </w:r>
    </w:p>
    <w:p w14:paraId="391B9C42" w14:textId="77777777" w:rsidR="00F27E3E" w:rsidRPr="00F27E3E" w:rsidRDefault="00F27E3E" w:rsidP="00F27E3E">
      <w:pPr>
        <w:spacing w:after="0" w:line="240" w:lineRule="auto"/>
        <w:ind w:left="357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>………………………………………………………………………………………………………………………………………………………</w:t>
      </w:r>
    </w:p>
    <w:p w14:paraId="7346682A" w14:textId="77777777" w:rsidR="00F27E3E" w:rsidRPr="00F27E3E" w:rsidRDefault="00F27E3E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6F170B71" w14:textId="77777777" w:rsidR="00F27E3E" w:rsidRPr="00F27E3E" w:rsidRDefault="00F27E3E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621ED560" w14:textId="77777777" w:rsidR="00F27E3E" w:rsidRPr="00F27E3E" w:rsidRDefault="00F27E3E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53ECB04C" w14:textId="77777777" w:rsidR="00F27E3E" w:rsidRDefault="00F27E3E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3A342715" w14:textId="77777777" w:rsidR="00F631A5" w:rsidRDefault="00F631A5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7DCC1170" w14:textId="77777777" w:rsidR="00F631A5" w:rsidRDefault="00F631A5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18C5FA77" w14:textId="77777777" w:rsidR="00F631A5" w:rsidRPr="00F27E3E" w:rsidRDefault="00F631A5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7E26559C" w14:textId="77777777" w:rsidR="00F27E3E" w:rsidRPr="00F27E3E" w:rsidRDefault="00F27E3E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</w:pPr>
    </w:p>
    <w:p w14:paraId="1FAF2C39" w14:textId="77777777" w:rsidR="00F27E3E" w:rsidRPr="00F27E3E" w:rsidRDefault="00F631A5" w:rsidP="00F27E3E">
      <w:pPr>
        <w:spacing w:after="0" w:line="240" w:lineRule="auto"/>
        <w:ind w:left="357"/>
        <w:jc w:val="right"/>
        <w:rPr>
          <w:rFonts w:ascii="TH SarabunIT๙" w:eastAsia="Times New Roman" w:hAnsi="TH SarabunIT๙" w:cs="TH SarabunIT๙"/>
          <w:sz w:val="32"/>
          <w:szCs w:val="32"/>
        </w:rPr>
        <w:sectPr w:rsidR="00F27E3E" w:rsidRPr="00F27E3E" w:rsidSect="00F27E3E">
          <w:headerReference w:type="even" r:id="rId12"/>
          <w:headerReference w:type="default" r:id="rId13"/>
          <w:footerReference w:type="even" r:id="rId14"/>
          <w:footerReference w:type="default" r:id="rId15"/>
          <w:pgSz w:w="12240" w:h="15840"/>
          <w:pgMar w:top="1440" w:right="1152" w:bottom="1152" w:left="1872" w:header="720" w:footer="720" w:gutter="0"/>
          <w:pgNumType w:start="1"/>
          <w:cols w:space="720"/>
          <w:docGrid w:linePitch="360"/>
        </w:sectPr>
      </w:pPr>
      <w:r>
        <w:rPr>
          <w:rFonts w:ascii="TH SarabunIT๙" w:eastAsia="Times New Roman" w:hAnsi="TH SarabunIT๙" w:cs="TH SarabunIT๙" w:hint="cs"/>
          <w:sz w:val="32"/>
          <w:szCs w:val="32"/>
          <w:cs/>
        </w:rPr>
        <w:t>/13</w:t>
      </w:r>
      <w:r w:rsidR="00F27E3E"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. การประเมินผล...</w:t>
      </w:r>
    </w:p>
    <w:p w14:paraId="1E404593" w14:textId="77777777" w:rsidR="00F27E3E" w:rsidRPr="00F27E3E" w:rsidRDefault="00F27E3E" w:rsidP="00F27E3E">
      <w:pPr>
        <w:tabs>
          <w:tab w:val="left" w:pos="2078"/>
        </w:tabs>
        <w:spacing w:after="0" w:line="240" w:lineRule="auto"/>
        <w:ind w:left="-450" w:firstLine="45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lastRenderedPageBreak/>
        <w:t>1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>3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.การประเมินผล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tab/>
      </w:r>
    </w:p>
    <w:p w14:paraId="22B9DB17" w14:textId="77777777" w:rsidR="00F27E3E" w:rsidRPr="00F27E3E" w:rsidRDefault="00F27E3E" w:rsidP="00F27E3E">
      <w:pPr>
        <w:tabs>
          <w:tab w:val="left" w:pos="4089"/>
          <w:tab w:val="center" w:pos="4428"/>
          <w:tab w:val="left" w:pos="5570"/>
        </w:tabs>
        <w:spacing w:after="0" w:line="240" w:lineRule="auto"/>
        <w:ind w:left="-3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</w:p>
    <w:tbl>
      <w:tblPr>
        <w:tblW w:w="13850" w:type="dxa"/>
        <w:tblInd w:w="-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8"/>
        <w:gridCol w:w="3330"/>
        <w:gridCol w:w="4410"/>
        <w:gridCol w:w="2852"/>
      </w:tblGrid>
      <w:tr w:rsidR="00F27E3E" w:rsidRPr="00F27E3E" w14:paraId="7C864A12" w14:textId="77777777" w:rsidTr="00F27E3E">
        <w:tc>
          <w:tcPr>
            <w:tcW w:w="3258" w:type="dxa"/>
            <w:shd w:val="clear" w:color="auto" w:fill="auto"/>
          </w:tcPr>
          <w:p w14:paraId="4F16CE28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ตัวชี้วัดความสำเร็จ</w:t>
            </w:r>
          </w:p>
          <w:p w14:paraId="38EFB557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ของกิจกรรม/โครงการ</w:t>
            </w:r>
          </w:p>
        </w:tc>
        <w:tc>
          <w:tcPr>
            <w:tcW w:w="3330" w:type="dxa"/>
            <w:shd w:val="clear" w:color="auto" w:fill="auto"/>
          </w:tcPr>
          <w:p w14:paraId="5F0C9828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เป้าหมายตามแผนพัฒนาท้องถิ่น                                      ของโครงการ/</w:t>
            </w: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4410" w:type="dxa"/>
            <w:shd w:val="clear" w:color="auto" w:fill="auto"/>
          </w:tcPr>
          <w:p w14:paraId="0136104D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ผลการดำเนินงานจริง</w:t>
            </w:r>
          </w:p>
          <w:p w14:paraId="121BFE51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ของ</w:t>
            </w: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โครงการ/กิจกรรม</w:t>
            </w:r>
          </w:p>
        </w:tc>
        <w:tc>
          <w:tcPr>
            <w:tcW w:w="2852" w:type="dxa"/>
            <w:shd w:val="clear" w:color="auto" w:fill="auto"/>
          </w:tcPr>
          <w:p w14:paraId="56F82093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  <w:p w14:paraId="080680C2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jc w:val="center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เปรียบเทียบกับเป้าหมาย</w:t>
            </w:r>
          </w:p>
        </w:tc>
      </w:tr>
      <w:tr w:rsidR="00F27E3E" w:rsidRPr="00F27E3E" w14:paraId="28B04622" w14:textId="77777777" w:rsidTr="00F27E3E">
        <w:tc>
          <w:tcPr>
            <w:tcW w:w="3258" w:type="dxa"/>
            <w:shd w:val="clear" w:color="auto" w:fill="auto"/>
          </w:tcPr>
          <w:p w14:paraId="46D48C33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1</w:t>
            </w: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3</w:t>
            </w: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1 เชิงปริมาณ</w:t>
            </w:r>
          </w:p>
          <w:p w14:paraId="63135D83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 xml:space="preserve">      ............................................</w:t>
            </w:r>
          </w:p>
          <w:p w14:paraId="78F75463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</w:t>
            </w:r>
          </w:p>
          <w:p w14:paraId="436D4616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</w:t>
            </w:r>
          </w:p>
          <w:p w14:paraId="52269807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</w:t>
            </w:r>
          </w:p>
          <w:p w14:paraId="2DA31CCF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……………………………………………..</w:t>
            </w:r>
          </w:p>
          <w:p w14:paraId="659509FD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……………………………………………..</w:t>
            </w:r>
          </w:p>
          <w:p w14:paraId="21AD121E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……………………………………………..</w:t>
            </w:r>
          </w:p>
          <w:p w14:paraId="079CCF43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1</w:t>
            </w: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3</w:t>
            </w: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2 เชิงคุณภาพ</w:t>
            </w:r>
          </w:p>
          <w:p w14:paraId="25C7DFF5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 xml:space="preserve">      .............................................</w:t>
            </w:r>
          </w:p>
          <w:p w14:paraId="7FE790B1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.</w:t>
            </w:r>
          </w:p>
          <w:p w14:paraId="71A6DC92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.</w:t>
            </w:r>
          </w:p>
          <w:p w14:paraId="2968BA10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</w:t>
            </w:r>
          </w:p>
          <w:p w14:paraId="31B6B661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</w:t>
            </w:r>
          </w:p>
          <w:p w14:paraId="497F746A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</w:t>
            </w:r>
          </w:p>
          <w:p w14:paraId="39A1E3CB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.....................</w:t>
            </w:r>
          </w:p>
        </w:tc>
        <w:tc>
          <w:tcPr>
            <w:tcW w:w="3330" w:type="dxa"/>
            <w:shd w:val="clear" w:color="auto" w:fill="auto"/>
          </w:tcPr>
          <w:p w14:paraId="12ACC20F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</w:p>
        </w:tc>
        <w:tc>
          <w:tcPr>
            <w:tcW w:w="4410" w:type="dxa"/>
            <w:shd w:val="clear" w:color="auto" w:fill="auto"/>
          </w:tcPr>
          <w:p w14:paraId="089D6EBA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</w:p>
        </w:tc>
        <w:tc>
          <w:tcPr>
            <w:tcW w:w="2852" w:type="dxa"/>
            <w:shd w:val="clear" w:color="auto" w:fill="auto"/>
          </w:tcPr>
          <w:p w14:paraId="1AAD8EAB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F651469" wp14:editId="43CCF149">
                      <wp:simplePos x="0" y="0"/>
                      <wp:positionH relativeFrom="column">
                        <wp:posOffset>-43815</wp:posOffset>
                      </wp:positionH>
                      <wp:positionV relativeFrom="paragraph">
                        <wp:posOffset>53340</wp:posOffset>
                      </wp:positionV>
                      <wp:extent cx="180975" cy="155575"/>
                      <wp:effectExtent l="5715" t="10795" r="13335" b="5080"/>
                      <wp:wrapNone/>
                      <wp:docPr id="7" name="สี่เหลี่ยมผืนผ้า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975" cy="155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rect w14:anchorId="7D876341" id="สี่เหลี่ยมผืนผ้า 7" o:spid="_x0000_s1026" style="position:absolute;margin-left:-3.45pt;margin-top:4.2pt;width:14.25pt;height:12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"/>
                  </w:pict>
                </mc:Fallback>
              </mc:AlternateContent>
            </w: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 xml:space="preserve">      เป็นไปตามเป้าหมาย</w:t>
            </w:r>
          </w:p>
          <w:p w14:paraId="0F46F956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8516200" wp14:editId="552963BA">
                      <wp:simplePos x="0" y="0"/>
                      <wp:positionH relativeFrom="column">
                        <wp:posOffset>-43815</wp:posOffset>
                      </wp:positionH>
                      <wp:positionV relativeFrom="paragraph">
                        <wp:posOffset>46355</wp:posOffset>
                      </wp:positionV>
                      <wp:extent cx="180975" cy="155575"/>
                      <wp:effectExtent l="5715" t="5080" r="13335" b="10795"/>
                      <wp:wrapNone/>
                      <wp:docPr id="6" name="สี่เหลี่ยมผืนผ้า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975" cy="155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rect w14:anchorId="41FE1584" id="สี่เหลี่ยมผืนผ้า 6" o:spid="_x0000_s1026" style="position:absolute;margin-left:-3.45pt;margin-top:3.65pt;width:14.25pt;height:12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"/>
                  </w:pict>
                </mc:Fallback>
              </mc:AlternateContent>
            </w: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 xml:space="preserve">      สูงกว่าเป้าหมาย</w:t>
            </w:r>
          </w:p>
          <w:p w14:paraId="30D80919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 w:hint="cs"/>
                <w:b/>
                <w:bCs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FE3CC95" wp14:editId="512C4D30">
                      <wp:simplePos x="0" y="0"/>
                      <wp:positionH relativeFrom="column">
                        <wp:posOffset>-43815</wp:posOffset>
                      </wp:positionH>
                      <wp:positionV relativeFrom="paragraph">
                        <wp:posOffset>56515</wp:posOffset>
                      </wp:positionV>
                      <wp:extent cx="212725" cy="172720"/>
                      <wp:effectExtent l="5715" t="6985" r="10160" b="10795"/>
                      <wp:wrapNone/>
                      <wp:docPr id="5" name="สี่เหลี่ยมผืนผ้า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0" y="0"/>
                                <a:ext cx="212725" cy="172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rect w14:anchorId="7E2D9BC6" id="สี่เหลี่ยมผืนผ้า 5" o:spid="_x0000_s1026" style="position:absolute;margin-left:-3.45pt;margin-top:4.45pt;width:16.75pt;height:13.6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"/>
                  </w:pict>
                </mc:Fallback>
              </mc:AlternateContent>
            </w: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 xml:space="preserve">      ต่ำกว่าเป้าหมาย</w:t>
            </w:r>
          </w:p>
          <w:p w14:paraId="6AE1C80A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</w:p>
          <w:p w14:paraId="72C41E2B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  <w:cs/>
              </w:rPr>
              <w:t>-เหตุผล โปรดระบุ..............</w:t>
            </w:r>
            <w:r w:rsidRPr="00F27E3E">
              <w:rPr>
                <w:rFonts w:ascii="TH SarabunIT๙" w:eastAsia="Times New Roman" w:hAnsi="TH SarabunIT๙" w:cs="TH SarabunIT๙" w:hint="cs"/>
                <w:b/>
                <w:bCs/>
                <w:sz w:val="32"/>
                <w:szCs w:val="32"/>
                <w:cs/>
              </w:rPr>
              <w:t>................................</w:t>
            </w:r>
          </w:p>
          <w:p w14:paraId="68C63F3F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………………………………………..</w:t>
            </w:r>
          </w:p>
          <w:p w14:paraId="187535D2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………………………………………..</w:t>
            </w:r>
          </w:p>
          <w:p w14:paraId="639E7C46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…………………………………………</w:t>
            </w:r>
          </w:p>
          <w:p w14:paraId="5212721B" w14:textId="77777777" w:rsidR="00F27E3E" w:rsidRPr="00F27E3E" w:rsidRDefault="00F27E3E" w:rsidP="00F27E3E">
            <w:pPr>
              <w:tabs>
                <w:tab w:val="left" w:pos="4089"/>
                <w:tab w:val="center" w:pos="4428"/>
                <w:tab w:val="left" w:pos="5570"/>
              </w:tabs>
              <w:spacing w:after="0" w:line="240" w:lineRule="auto"/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</w:pPr>
            <w:r w:rsidRPr="00F27E3E">
              <w:rPr>
                <w:rFonts w:ascii="TH SarabunIT๙" w:eastAsia="Times New Roman" w:hAnsi="TH SarabunIT๙" w:cs="TH SarabunIT๙"/>
                <w:b/>
                <w:bCs/>
                <w:sz w:val="32"/>
                <w:szCs w:val="32"/>
              </w:rPr>
              <w:t>………………………………………….</w:t>
            </w:r>
          </w:p>
        </w:tc>
      </w:tr>
    </w:tbl>
    <w:p w14:paraId="0D7F5568" w14:textId="77777777" w:rsidR="00F27E3E" w:rsidRPr="00F27E3E" w:rsidRDefault="00F27E3E" w:rsidP="00F27E3E">
      <w:pPr>
        <w:tabs>
          <w:tab w:val="left" w:pos="4089"/>
          <w:tab w:val="center" w:pos="4428"/>
          <w:tab w:val="left" w:pos="5570"/>
        </w:tabs>
        <w:spacing w:after="0" w:line="240" w:lineRule="auto"/>
        <w:ind w:left="-360"/>
        <w:rPr>
          <w:rFonts w:ascii="TH SarabunIT๙" w:eastAsia="Times New Roman" w:hAnsi="TH SarabunIT๙" w:cs="TH SarabunIT๙"/>
          <w:b/>
          <w:bCs/>
          <w:sz w:val="32"/>
          <w:szCs w:val="32"/>
          <w:cs/>
        </w:rPr>
        <w:sectPr w:rsidR="00F27E3E" w:rsidRPr="00F27E3E" w:rsidSect="00F27E3E">
          <w:pgSz w:w="15840" w:h="12240" w:orient="landscape"/>
          <w:pgMar w:top="1152" w:right="1152" w:bottom="1872" w:left="1440" w:header="720" w:footer="720" w:gutter="0"/>
          <w:pgNumType w:start="1"/>
          <w:cols w:space="720"/>
          <w:docGrid w:linePitch="360"/>
        </w:sectPr>
      </w:pPr>
    </w:p>
    <w:p w14:paraId="68FC1C18" w14:textId="77777777" w:rsidR="00246817" w:rsidRPr="00F27E3E" w:rsidRDefault="00B761B9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lastRenderedPageBreak/>
        <w:t xml:space="preserve">13.3 </w:t>
      </w:r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สิ่งที่ได้จากการจัดโครงการ/ กิจกรรม   (</w:t>
      </w:r>
      <w:r w:rsidR="00246817"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>Lesson  Learned</w:t>
      </w:r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)</w:t>
      </w:r>
    </w:p>
    <w:p w14:paraId="2ACEB018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......................................</w:t>
      </w:r>
    </w:p>
    <w:p w14:paraId="5646475C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……………………………………………………………………………………………………………………………………………..</w:t>
      </w:r>
    </w:p>
    <w:p w14:paraId="612C6891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……………………………………………………………………………………………………………………………………………..</w:t>
      </w:r>
    </w:p>
    <w:p w14:paraId="7FB45BD6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</w:p>
    <w:p w14:paraId="453426CA" w14:textId="77777777" w:rsidR="00246817" w:rsidRPr="00F27E3E" w:rsidRDefault="00B761B9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  <w:r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13.4 </w:t>
      </w:r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ด้านการนำไปใช้ประโยชน์  (เช่น  ความรู้ ความเข้าใจ , การปัญหา , ความมีส่วนร่วมรับผิดชอบ, </w:t>
      </w:r>
      <w:r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</w:t>
      </w:r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การทำนุบำรุงศิลปวัฒนธรรม  และการต่อยอดไปสู่โครงการอื่นโครงการ  ฯลฯ เป็นต้น)</w:t>
      </w:r>
    </w:p>
    <w:p w14:paraId="7CC0EB92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......................................</w:t>
      </w:r>
    </w:p>
    <w:p w14:paraId="101A383A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……………………………………………………………………………………………………………………………………………..</w:t>
      </w:r>
    </w:p>
    <w:p w14:paraId="58EBCA08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……………………………………………………………………………………………………………………………………………..</w:t>
      </w:r>
    </w:p>
    <w:p w14:paraId="68B28140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2315671E" w14:textId="77777777" w:rsidR="00246817" w:rsidRPr="00F27E3E" w:rsidRDefault="00B761B9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  <w:r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13.5 </w:t>
      </w:r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ด้านการบูร</w:t>
      </w:r>
      <w:proofErr w:type="spellStart"/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>ณา</w:t>
      </w:r>
      <w:proofErr w:type="spellEnd"/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การกับด้านอื่นๆ  (ด้านการการเมือง, ด้านการวิจัย, ด้านวัฒนธรรมและสังคม, ด้านการทำนุบำรุงศิลปวัฒนธรรม </w:t>
      </w:r>
      <w:r w:rsidR="00246817"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>,</w:t>
      </w:r>
      <w:r w:rsidR="00246817" w:rsidRPr="00F27E3E">
        <w:rPr>
          <w:rFonts w:ascii="TH SarabunIT๙" w:eastAsia="Calibri" w:hAnsi="TH SarabunIT๙" w:cs="TH SarabunIT๙" w:hint="cs"/>
          <w:b/>
          <w:bCs/>
          <w:sz w:val="32"/>
          <w:szCs w:val="32"/>
          <w:cs/>
        </w:rPr>
        <w:t xml:space="preserve">  ฯลฯ เป็นต้น)</w:t>
      </w:r>
    </w:p>
    <w:p w14:paraId="0721AED6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/>
          <w:sz w:val="32"/>
          <w:szCs w:val="32"/>
        </w:rPr>
        <w:tab/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................................................................................................................................................</w:t>
      </w:r>
    </w:p>
    <w:p w14:paraId="323CFF6A" w14:textId="77777777" w:rsidR="00246817" w:rsidRPr="00F27E3E" w:rsidRDefault="00246817" w:rsidP="00246817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……………………………………………………………………………………………………………………………………………..</w:t>
      </w:r>
    </w:p>
    <w:p w14:paraId="691F5DC5" w14:textId="77777777" w:rsidR="00246817" w:rsidRPr="00F631A5" w:rsidRDefault="00246817" w:rsidP="00F631A5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ab/>
        <w:t>………………………………………………………………</w:t>
      </w:r>
      <w:r w:rsidR="00F631A5">
        <w:rPr>
          <w:rFonts w:ascii="TH SarabunIT๙" w:eastAsia="Calibri" w:hAnsi="TH SarabunIT๙" w:cs="TH SarabunIT๙"/>
          <w:sz w:val="32"/>
          <w:szCs w:val="32"/>
        </w:rPr>
        <w:t>……………………………………………………………………………..</w:t>
      </w:r>
    </w:p>
    <w:p w14:paraId="735D4DB8" w14:textId="77777777" w:rsidR="00246817" w:rsidRDefault="00246817" w:rsidP="00F27E3E">
      <w:pPr>
        <w:spacing w:after="0" w:line="240" w:lineRule="auto"/>
        <w:ind w:left="3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</w:p>
    <w:p w14:paraId="5D7B6F0C" w14:textId="77777777" w:rsidR="00F27E3E" w:rsidRPr="00F27E3E" w:rsidRDefault="00F27E3E" w:rsidP="00B761B9">
      <w:pPr>
        <w:spacing w:after="0" w:line="240" w:lineRule="auto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1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>4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.ปัญหา/อุปสรรค</w:t>
      </w:r>
    </w:p>
    <w:p w14:paraId="63600C14" w14:textId="77777777" w:rsidR="00F27E3E" w:rsidRPr="00F27E3E" w:rsidRDefault="00F27E3E" w:rsidP="00F27E3E">
      <w:pPr>
        <w:spacing w:after="0" w:line="240" w:lineRule="auto"/>
        <w:ind w:left="3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631A5"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 xml:space="preserve"> </w:t>
      </w:r>
    </w:p>
    <w:p w14:paraId="76BC4A9B" w14:textId="77777777" w:rsidR="00F27E3E" w:rsidRPr="00F27E3E" w:rsidRDefault="00F27E3E" w:rsidP="00F27E3E">
      <w:pPr>
        <w:spacing w:after="0" w:line="240" w:lineRule="auto"/>
        <w:ind w:left="3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</w:p>
    <w:p w14:paraId="3087195D" w14:textId="77777777" w:rsidR="00F27E3E" w:rsidRPr="00F27E3E" w:rsidRDefault="00F27E3E" w:rsidP="00B761B9">
      <w:pPr>
        <w:spacing w:after="0" w:line="240" w:lineRule="auto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1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>5</w:t>
      </w: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.ข้อเสนอแนะ</w:t>
      </w:r>
    </w:p>
    <w:p w14:paraId="49E4E4C5" w14:textId="77777777" w:rsidR="00F27E3E" w:rsidRPr="00F27E3E" w:rsidRDefault="00F27E3E" w:rsidP="00246817">
      <w:pPr>
        <w:spacing w:after="0" w:line="240" w:lineRule="auto"/>
        <w:ind w:left="3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D292731" w14:textId="77777777" w:rsidR="00F27E3E" w:rsidRPr="00F27E3E" w:rsidRDefault="00F27E3E" w:rsidP="00F27E3E">
      <w:pPr>
        <w:spacing w:after="0" w:line="240" w:lineRule="auto"/>
        <w:ind w:left="360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</w:p>
    <w:p w14:paraId="5ED16388" w14:textId="77777777" w:rsidR="00F27E3E" w:rsidRPr="00F27E3E" w:rsidRDefault="00F27E3E" w:rsidP="00F27E3E">
      <w:pPr>
        <w:tabs>
          <w:tab w:val="left" w:pos="3668"/>
        </w:tabs>
        <w:spacing w:after="0" w:line="240" w:lineRule="auto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ab/>
      </w:r>
    </w:p>
    <w:p w14:paraId="21E4456E" w14:textId="77777777" w:rsidR="00F27E3E" w:rsidRPr="00F27E3E" w:rsidRDefault="00F27E3E" w:rsidP="00F27E3E">
      <w:pPr>
        <w:spacing w:after="0" w:line="240" w:lineRule="auto"/>
        <w:rPr>
          <w:rFonts w:ascii="TH SarabunIT๙" w:eastAsia="Times New Roman" w:hAnsi="TH SarabunIT๙" w:cs="TH SarabunIT๙"/>
          <w:sz w:val="32"/>
          <w:szCs w:val="32"/>
          <w:lang w:bidi="ar-SA"/>
        </w:rPr>
      </w:pPr>
      <w:r w:rsidRPr="00F27E3E">
        <w:rPr>
          <w:rFonts w:ascii="TH SarabunIT๙" w:eastAsia="Times New Roman" w:hAnsi="TH SarabunIT๙" w:cs="TH SarabunIT๙"/>
          <w:sz w:val="32"/>
          <w:szCs w:val="32"/>
        </w:rPr>
        <w:t xml:space="preserve">                                                     **************************</w:t>
      </w:r>
    </w:p>
    <w:p w14:paraId="4D484B73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b/>
          <w:bCs/>
          <w:sz w:val="32"/>
          <w:szCs w:val="32"/>
          <w:cs/>
        </w:rPr>
      </w:pPr>
    </w:p>
    <w:p w14:paraId="69836759" w14:textId="77777777" w:rsidR="00F27E3E" w:rsidRPr="00F27E3E" w:rsidRDefault="00F27E3E" w:rsidP="00F631A5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/>
          <w:b/>
          <w:bCs/>
          <w:sz w:val="32"/>
          <w:szCs w:val="32"/>
        </w:rPr>
        <w:tab/>
      </w:r>
    </w:p>
    <w:p w14:paraId="7120A2BC" w14:textId="77777777" w:rsidR="00246817" w:rsidRPr="00F27E3E" w:rsidRDefault="00246817" w:rsidP="00246817">
      <w:pPr>
        <w:spacing w:after="0" w:line="240" w:lineRule="auto"/>
        <w:ind w:left="360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(ลงชื่อ).........................................................</w:t>
      </w:r>
    </w:p>
    <w:p w14:paraId="0C100B99" w14:textId="77777777" w:rsidR="00246817" w:rsidRPr="00F27E3E" w:rsidRDefault="00246817" w:rsidP="00246817">
      <w:pPr>
        <w:spacing w:after="0" w:line="240" w:lineRule="auto"/>
        <w:ind w:left="360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(......................................................)</w:t>
      </w:r>
    </w:p>
    <w:p w14:paraId="5E99A573" w14:textId="77777777" w:rsidR="00246817" w:rsidRPr="00F27E3E" w:rsidRDefault="00246817" w:rsidP="00246817">
      <w:pPr>
        <w:spacing w:after="0" w:line="240" w:lineRule="auto"/>
        <w:ind w:left="360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>ตำแหน่ง..........................................................</w:t>
      </w:r>
    </w:p>
    <w:p w14:paraId="476D27CF" w14:textId="77777777" w:rsidR="00246817" w:rsidRPr="00F27E3E" w:rsidRDefault="00246817" w:rsidP="00246817">
      <w:pPr>
        <w:spacing w:after="0" w:line="240" w:lineRule="auto"/>
        <w:ind w:left="360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ผู้รับผิดชอบโครงการ</w:t>
      </w:r>
    </w:p>
    <w:p w14:paraId="419D13C7" w14:textId="77777777" w:rsidR="00246817" w:rsidRPr="00F27E3E" w:rsidRDefault="00246817" w:rsidP="00246817">
      <w:pPr>
        <w:spacing w:after="0" w:line="240" w:lineRule="auto"/>
        <w:ind w:left="360"/>
        <w:jc w:val="center"/>
        <w:rPr>
          <w:rFonts w:ascii="TH SarabunIT๙" w:eastAsia="Times New Roman" w:hAnsi="TH SarabunIT๙" w:cs="TH SarabunIT๙"/>
          <w:b/>
          <w:bCs/>
          <w:sz w:val="32"/>
          <w:szCs w:val="32"/>
        </w:rPr>
      </w:pPr>
    </w:p>
    <w:p w14:paraId="420CA27E" w14:textId="77777777" w:rsidR="00246817" w:rsidRPr="00F27E3E" w:rsidRDefault="00246817" w:rsidP="00246817">
      <w:pPr>
        <w:spacing w:after="0" w:line="240" w:lineRule="auto"/>
        <w:ind w:left="360"/>
        <w:rPr>
          <w:rFonts w:ascii="TH SarabunIT๙" w:eastAsia="Times New Roman" w:hAnsi="TH SarabunIT๙" w:cs="TH SarabunIT๙"/>
          <w:b/>
          <w:bCs/>
          <w:sz w:val="32"/>
          <w:szCs w:val="32"/>
        </w:rPr>
      </w:pPr>
    </w:p>
    <w:p w14:paraId="79C29682" w14:textId="77777777" w:rsidR="00246817" w:rsidRPr="00F27E3E" w:rsidRDefault="00246817" w:rsidP="00246817">
      <w:pPr>
        <w:spacing w:after="0" w:line="240" w:lineRule="auto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b/>
          <w:bCs/>
          <w:sz w:val="32"/>
          <w:szCs w:val="32"/>
          <w:cs/>
        </w:rPr>
        <w:t xml:space="preserve">-หมายเหตุ 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ขอความอนุเคราะห์ผู้รับผิดชอบ รายงานผลโครงการ </w:t>
      </w:r>
      <w:r w:rsidRPr="00F27E3E">
        <w:rPr>
          <w:rFonts w:ascii="TH SarabunIT๙" w:eastAsia="Times New Roman" w:hAnsi="TH SarabunIT๙" w:cs="TH SarabunIT๙" w:hint="cs"/>
          <w:sz w:val="32"/>
          <w:szCs w:val="32"/>
          <w:u w:val="single"/>
          <w:cs/>
        </w:rPr>
        <w:t>ภายใน 15 วันหลังจากเสร็จสิ้นโครงการ</w:t>
      </w:r>
    </w:p>
    <w:p w14:paraId="3914F828" w14:textId="77777777" w:rsidR="00246817" w:rsidRPr="00F27E3E" w:rsidRDefault="00246817" w:rsidP="00246817">
      <w:pPr>
        <w:spacing w:after="0" w:line="240" w:lineRule="auto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 w:hint="cs"/>
          <w:sz w:val="32"/>
          <w:szCs w:val="32"/>
          <w:cs/>
        </w:rPr>
        <w:t>โด</w:t>
      </w: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t>ยให้รายงานเป็นเอกสารจำนวน 1 ชุด</w:t>
      </w:r>
      <w:r>
        <w:rPr>
          <w:rFonts w:ascii="TH SarabunIT๙" w:eastAsia="Times New Roman" w:hAnsi="TH SarabunIT๙" w:cs="TH SarabunIT๙" w:hint="cs"/>
          <w:sz w:val="32"/>
          <w:szCs w:val="32"/>
          <w:cs/>
        </w:rPr>
        <w:t xml:space="preserve"> และส่งไฟล์ข้อมูลทาง</w:t>
      </w:r>
      <w:r>
        <w:rPr>
          <w:rFonts w:ascii="TH SarabunIT๙" w:eastAsia="Times New Roman" w:hAnsi="TH SarabunIT๙" w:cs="TH SarabunIT๙"/>
          <w:b/>
          <w:bCs/>
          <w:sz w:val="32"/>
          <w:szCs w:val="32"/>
        </w:rPr>
        <w:t xml:space="preserve">email  </w:t>
      </w:r>
      <w:r w:rsidRPr="00F27E3E">
        <w:rPr>
          <w:rFonts w:ascii="TH SarabunIT๙" w:eastAsia="Times New Roman" w:hAnsi="TH SarabunIT๙" w:cs="TH SarabunIT๙"/>
          <w:b/>
          <w:bCs/>
          <w:sz w:val="32"/>
          <w:szCs w:val="32"/>
        </w:rPr>
        <w:t>sayan.chang.999@gmail.com</w:t>
      </w:r>
    </w:p>
    <w:p w14:paraId="7480E4FA" w14:textId="77777777" w:rsidR="00246817" w:rsidRPr="00B761B9" w:rsidRDefault="00246817" w:rsidP="00B761B9">
      <w:pPr>
        <w:tabs>
          <w:tab w:val="left" w:pos="3668"/>
        </w:tabs>
        <w:spacing w:after="0" w:line="240" w:lineRule="auto"/>
        <w:rPr>
          <w:rFonts w:ascii="TH SarabunIT๙" w:eastAsia="Times New Roman" w:hAnsi="TH SarabunIT๙" w:cs="TH SarabunIT๙"/>
          <w:sz w:val="32"/>
          <w:szCs w:val="32"/>
        </w:rPr>
      </w:pPr>
      <w:r w:rsidRPr="00F27E3E">
        <w:rPr>
          <w:rFonts w:ascii="TH SarabunIT๙" w:eastAsia="Times New Roman" w:hAnsi="TH SarabunIT๙" w:cs="TH SarabunIT๙"/>
          <w:sz w:val="32"/>
          <w:szCs w:val="32"/>
          <w:cs/>
        </w:rPr>
        <w:lastRenderedPageBreak/>
        <w:tab/>
      </w:r>
    </w:p>
    <w:p w14:paraId="0FDD51D8" w14:textId="77777777" w:rsidR="00246817" w:rsidRPr="00F27E3E" w:rsidRDefault="00246817" w:rsidP="00F27E3E">
      <w:pPr>
        <w:autoSpaceDE w:val="0"/>
        <w:autoSpaceDN w:val="0"/>
        <w:adjustRightInd w:val="0"/>
        <w:spacing w:after="0" w:line="240" w:lineRule="auto"/>
        <w:ind w:right="79"/>
        <w:rPr>
          <w:rFonts w:ascii="TH SarabunIT๙" w:eastAsia="Calibri" w:hAnsi="TH SarabunIT๙" w:cs="TH SarabunIT๙"/>
          <w:sz w:val="32"/>
          <w:szCs w:val="32"/>
        </w:rPr>
      </w:pPr>
    </w:p>
    <w:p w14:paraId="38998B3C" w14:textId="77777777" w:rsid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  <w:r w:rsidRPr="00F27E3E">
        <w:rPr>
          <w:rFonts w:ascii="TH SarabunIT๙" w:eastAsia="Calibri" w:hAnsi="TH SarabunIT๙" w:cs="TH SarabunIT๙" w:hint="cs"/>
          <w:b/>
          <w:bCs/>
          <w:sz w:val="40"/>
          <w:szCs w:val="40"/>
          <w:cs/>
        </w:rPr>
        <w:t>ส่วนที่ 5 ภาคผนวก</w:t>
      </w:r>
    </w:p>
    <w:p w14:paraId="757F4660" w14:textId="77777777" w:rsidR="00246817" w:rsidRDefault="00246817" w:rsidP="00F27E3E">
      <w:pPr>
        <w:autoSpaceDE w:val="0"/>
        <w:autoSpaceDN w:val="0"/>
        <w:adjustRightInd w:val="0"/>
        <w:spacing w:after="0" w:line="240" w:lineRule="auto"/>
        <w:ind w:right="79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2EBBB8F4" w14:textId="77777777" w:rsidR="00246817" w:rsidRPr="00F27E3E" w:rsidRDefault="00246817" w:rsidP="00F27E3E">
      <w:pPr>
        <w:autoSpaceDE w:val="0"/>
        <w:autoSpaceDN w:val="0"/>
        <w:adjustRightInd w:val="0"/>
        <w:spacing w:after="0" w:line="240" w:lineRule="auto"/>
        <w:ind w:right="79"/>
        <w:jc w:val="center"/>
        <w:rPr>
          <w:rFonts w:ascii="TH SarabunIT๙" w:eastAsia="Calibri" w:hAnsi="TH SarabunIT๙" w:cs="TH SarabunIT๙"/>
          <w:b/>
          <w:bCs/>
          <w:sz w:val="40"/>
          <w:szCs w:val="40"/>
        </w:rPr>
      </w:pPr>
    </w:p>
    <w:p w14:paraId="72B327A7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jc w:val="center"/>
        <w:rPr>
          <w:rFonts w:ascii="TH SarabunIT๙" w:eastAsia="Calibri" w:hAnsi="TH SarabunIT๙" w:cs="TH SarabunIT๙"/>
          <w:b/>
          <w:bCs/>
          <w:sz w:val="32"/>
          <w:szCs w:val="32"/>
        </w:rPr>
      </w:pPr>
    </w:p>
    <w:p w14:paraId="5E0528A7" w14:textId="77777777" w:rsidR="00F27E3E" w:rsidRPr="00246817" w:rsidRDefault="00F27E3E" w:rsidP="00F27E3E">
      <w:pPr>
        <w:autoSpaceDE w:val="0"/>
        <w:autoSpaceDN w:val="0"/>
        <w:adjustRightInd w:val="0"/>
        <w:spacing w:after="0" w:line="240" w:lineRule="auto"/>
        <w:ind w:right="79"/>
        <w:jc w:val="both"/>
        <w:rPr>
          <w:rFonts w:ascii="TH SarabunIT๙" w:eastAsia="Calibri" w:hAnsi="TH SarabunIT๙" w:cs="TH SarabunIT๙"/>
          <w:b/>
          <w:bCs/>
          <w:sz w:val="32"/>
          <w:szCs w:val="32"/>
          <w:u w:val="single"/>
        </w:rPr>
      </w:pPr>
      <w:r w:rsidRPr="00246817">
        <w:rPr>
          <w:rFonts w:ascii="TH SarabunIT๙" w:eastAsia="Calibri" w:hAnsi="TH SarabunIT๙" w:cs="TH SarabunIT๙" w:hint="cs"/>
          <w:b/>
          <w:bCs/>
          <w:sz w:val="32"/>
          <w:szCs w:val="32"/>
          <w:u w:val="single"/>
          <w:cs/>
        </w:rPr>
        <w:t>ประกอบด้วยเอกสาร ดังต่อไปนี้</w:t>
      </w:r>
    </w:p>
    <w:p w14:paraId="06F57998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jc w:val="both"/>
        <w:rPr>
          <w:rFonts w:ascii="TH SarabunIT๙" w:eastAsia="Calibri" w:hAnsi="TH SarabunIT๙" w:cs="TH SarabunIT๙"/>
          <w:sz w:val="32"/>
          <w:szCs w:val="32"/>
          <w:cs/>
        </w:rPr>
      </w:pPr>
    </w:p>
    <w:p w14:paraId="1246776A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- สำเนาโครงการที่ได้รับการอนุมัติเรียบร้อยแล้ว</w:t>
      </w:r>
    </w:p>
    <w:p w14:paraId="345FE404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/>
          <w:sz w:val="32"/>
          <w:szCs w:val="32"/>
        </w:rPr>
        <w:t xml:space="preserve">- </w:t>
      </w: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คำสั่งแต่งตั้งคณะกรรมการดำเนินโครงการ/กิจกรรม (ถ้ามี)</w:t>
      </w:r>
    </w:p>
    <w:p w14:paraId="5DBB445E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- รายงานการประชุม (ถ้ามี)</w:t>
      </w:r>
    </w:p>
    <w:p w14:paraId="743ABEF5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  <w:cs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- เอกสารการประชาสัมพันธ์โครงการ</w:t>
      </w:r>
    </w:p>
    <w:p w14:paraId="0CBCC407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- สรุปค่าใช้จ่ายในการดำเนินโครงการ</w:t>
      </w:r>
    </w:p>
    <w:p w14:paraId="40B9004F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- แบบสอบถาม/แบบประเมินโครงการ</w:t>
      </w:r>
    </w:p>
    <w:p w14:paraId="144DA048" w14:textId="77777777" w:rsidR="00F27E3E" w:rsidRP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- สำเนารายชื่อผู้เข้าร่วมโครงการ</w:t>
      </w:r>
    </w:p>
    <w:p w14:paraId="010AABDF" w14:textId="77777777" w:rsidR="00F27E3E" w:rsidRDefault="00F27E3E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</w:rPr>
      </w:pPr>
      <w:r w:rsidRPr="00F27E3E">
        <w:rPr>
          <w:rFonts w:ascii="TH SarabunIT๙" w:eastAsia="Calibri" w:hAnsi="TH SarabunIT๙" w:cs="TH SarabunIT๙" w:hint="cs"/>
          <w:sz w:val="32"/>
          <w:szCs w:val="32"/>
          <w:cs/>
        </w:rPr>
        <w:t>- ภาพกิจกรรม</w:t>
      </w:r>
    </w:p>
    <w:p w14:paraId="117048F4" w14:textId="77777777" w:rsidR="00246817" w:rsidRPr="00F27E3E" w:rsidRDefault="00246817" w:rsidP="00F27E3E">
      <w:pPr>
        <w:tabs>
          <w:tab w:val="left" w:pos="0"/>
        </w:tabs>
        <w:spacing w:after="0" w:line="240" w:lineRule="auto"/>
        <w:rPr>
          <w:rFonts w:ascii="TH SarabunIT๙" w:eastAsia="Calibri" w:hAnsi="TH SarabunIT๙" w:cs="TH SarabunIT๙"/>
          <w:sz w:val="32"/>
          <w:szCs w:val="32"/>
          <w:cs/>
        </w:rPr>
      </w:pPr>
      <w:r>
        <w:rPr>
          <w:rFonts w:ascii="TH SarabunIT๙" w:eastAsia="Calibri" w:hAnsi="TH SarabunIT๙" w:cs="TH SarabunIT๙" w:hint="cs"/>
          <w:sz w:val="32"/>
          <w:szCs w:val="32"/>
          <w:cs/>
        </w:rPr>
        <w:t>- เอกสารอื่นๆ</w:t>
      </w:r>
      <w:r w:rsidR="00F95AB2">
        <w:rPr>
          <w:rFonts w:ascii="TH SarabunIT๙" w:eastAsia="Calibri" w:hAnsi="TH SarabunIT๙" w:cs="TH SarabunIT๙" w:hint="cs"/>
          <w:sz w:val="32"/>
          <w:szCs w:val="32"/>
          <w:cs/>
        </w:rPr>
        <w:t>(เกี่ยวกับการดำเนินโครงการ)</w:t>
      </w:r>
    </w:p>
    <w:p w14:paraId="1BAB824D" w14:textId="77777777" w:rsidR="00F27E3E" w:rsidRPr="00F27E3E" w:rsidRDefault="00F27E3E" w:rsidP="00F27E3E">
      <w:pPr>
        <w:autoSpaceDE w:val="0"/>
        <w:autoSpaceDN w:val="0"/>
        <w:adjustRightInd w:val="0"/>
        <w:spacing w:after="0" w:line="240" w:lineRule="auto"/>
        <w:ind w:right="79"/>
        <w:jc w:val="center"/>
        <w:rPr>
          <w:rFonts w:ascii="TH SarabunIT๙" w:eastAsia="Calibri" w:hAnsi="TH SarabunIT๙" w:cs="TH SarabunIT๙"/>
          <w:sz w:val="32"/>
          <w:szCs w:val="32"/>
          <w:cs/>
        </w:rPr>
      </w:pPr>
    </w:p>
    <w:p w14:paraId="1DB271CB" w14:textId="77777777" w:rsidR="00E76149" w:rsidRDefault="00E76149"/>
    <w:sectPr w:rsidR="00E76149" w:rsidSect="00F27E3E">
      <w:pgSz w:w="11906" w:h="16838"/>
      <w:pgMar w:top="851" w:right="1440" w:bottom="851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D2AA88" w14:textId="77777777" w:rsidR="00A95C71" w:rsidRDefault="00A95C71">
      <w:pPr>
        <w:spacing w:after="0" w:line="240" w:lineRule="auto"/>
      </w:pPr>
      <w:r>
        <w:separator/>
      </w:r>
    </w:p>
  </w:endnote>
  <w:endnote w:type="continuationSeparator" w:id="0">
    <w:p w14:paraId="2D8151D8" w14:textId="77777777" w:rsidR="00A95C71" w:rsidRDefault="00A95C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H SarabunIT๙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BrowalliaUPC-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35E339" w14:textId="77777777" w:rsidR="00F27E3E" w:rsidRDefault="00F27E3E" w:rsidP="00F27E3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2E5AB556" w14:textId="77777777" w:rsidR="00F27E3E" w:rsidRDefault="00F27E3E" w:rsidP="00F27E3E">
    <w:pPr>
      <w:pStyle w:val="a5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6E63F2" w14:textId="77777777" w:rsidR="00F27E3E" w:rsidRDefault="00F27E3E" w:rsidP="00F27E3E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803BD5A" w14:textId="77777777" w:rsidR="00A95C71" w:rsidRDefault="00A95C71">
      <w:pPr>
        <w:spacing w:after="0" w:line="240" w:lineRule="auto"/>
      </w:pPr>
      <w:r>
        <w:separator/>
      </w:r>
    </w:p>
  </w:footnote>
  <w:footnote w:type="continuationSeparator" w:id="0">
    <w:p w14:paraId="09E6DF5D" w14:textId="77777777" w:rsidR="00A95C71" w:rsidRDefault="00A95C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3D0B5E" w14:textId="77777777" w:rsidR="00F27E3E" w:rsidRDefault="00F27E3E" w:rsidP="00F27E3E">
    <w:pPr>
      <w:pStyle w:val="a3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14:paraId="7AE9BC8F" w14:textId="77777777" w:rsidR="00F27E3E" w:rsidRDefault="00F27E3E" w:rsidP="00F27E3E">
    <w:pPr>
      <w:pStyle w:val="a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98B11A" w14:textId="77777777" w:rsidR="00F27E3E" w:rsidRDefault="00F27E3E" w:rsidP="00F27E3E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966CD"/>
    <w:multiLevelType w:val="hybridMultilevel"/>
    <w:tmpl w:val="D9FE75B8"/>
    <w:lvl w:ilvl="0" w:tplc="7EAC109E">
      <w:start w:val="1"/>
      <w:numFmt w:val="decimal"/>
      <w:lvlText w:val="%1."/>
      <w:lvlJc w:val="left"/>
      <w:pPr>
        <w:ind w:left="360" w:hanging="360"/>
      </w:pPr>
      <w:rPr>
        <w:rFonts w:ascii="TH SarabunIT๙" w:hAnsi="TH SarabunIT๙" w:cs="TH SarabunIT๙" w:hint="default"/>
        <w:sz w:val="32"/>
        <w:szCs w:val="32"/>
      </w:rPr>
    </w:lvl>
    <w:lvl w:ilvl="1" w:tplc="22B83280">
      <w:start w:val="1"/>
      <w:numFmt w:val="decimal"/>
      <w:lvlText w:val="%2."/>
      <w:lvlJc w:val="left"/>
      <w:pPr>
        <w:ind w:left="360" w:hanging="360"/>
      </w:pPr>
      <w:rPr>
        <w:rFonts w:ascii="TH SarabunPSK" w:hAnsi="TH SarabunPSK" w:cs="TH SarabunPSK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C92667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AD21131"/>
    <w:multiLevelType w:val="hybridMultilevel"/>
    <w:tmpl w:val="D3E45EEC"/>
    <w:lvl w:ilvl="0" w:tplc="C4F0E6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E58406B"/>
    <w:multiLevelType w:val="hybridMultilevel"/>
    <w:tmpl w:val="6F2C8ACE"/>
    <w:lvl w:ilvl="0" w:tplc="683C35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E3E"/>
    <w:rsid w:val="000C35CE"/>
    <w:rsid w:val="001C1874"/>
    <w:rsid w:val="001D4B31"/>
    <w:rsid w:val="00246817"/>
    <w:rsid w:val="00345AEE"/>
    <w:rsid w:val="003F5897"/>
    <w:rsid w:val="005F271B"/>
    <w:rsid w:val="00682006"/>
    <w:rsid w:val="006C3AB7"/>
    <w:rsid w:val="006C62E4"/>
    <w:rsid w:val="00706F20"/>
    <w:rsid w:val="00731CD7"/>
    <w:rsid w:val="007D4A8D"/>
    <w:rsid w:val="007F4ABE"/>
    <w:rsid w:val="00811BF9"/>
    <w:rsid w:val="00890F16"/>
    <w:rsid w:val="00903E2F"/>
    <w:rsid w:val="009D24C5"/>
    <w:rsid w:val="00A160A0"/>
    <w:rsid w:val="00A474A1"/>
    <w:rsid w:val="00A926DD"/>
    <w:rsid w:val="00A95C71"/>
    <w:rsid w:val="00B761B9"/>
    <w:rsid w:val="00BF731E"/>
    <w:rsid w:val="00C80B54"/>
    <w:rsid w:val="00E738F8"/>
    <w:rsid w:val="00E76149"/>
    <w:rsid w:val="00ED13C2"/>
    <w:rsid w:val="00F27E3E"/>
    <w:rsid w:val="00F631A5"/>
    <w:rsid w:val="00F71D42"/>
    <w:rsid w:val="00F95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1AF0FD"/>
  <w15:chartTrackingRefBased/>
  <w15:docId w15:val="{A7B14677-7015-4DBB-A98F-B6849E69F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F27E3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หัวกระดาษ อักขระ"/>
    <w:basedOn w:val="a0"/>
    <w:link w:val="a3"/>
    <w:uiPriority w:val="99"/>
    <w:semiHidden/>
    <w:rsid w:val="00F27E3E"/>
  </w:style>
  <w:style w:type="paragraph" w:styleId="a5">
    <w:name w:val="footer"/>
    <w:basedOn w:val="a"/>
    <w:link w:val="a6"/>
    <w:uiPriority w:val="99"/>
    <w:semiHidden/>
    <w:unhideWhenUsed/>
    <w:rsid w:val="00F27E3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ท้ายกระดาษ อักขระ"/>
    <w:basedOn w:val="a0"/>
    <w:link w:val="a5"/>
    <w:uiPriority w:val="99"/>
    <w:semiHidden/>
    <w:rsid w:val="00F27E3E"/>
  </w:style>
  <w:style w:type="character" w:styleId="a7">
    <w:name w:val="page number"/>
    <w:basedOn w:val="a0"/>
    <w:rsid w:val="00F27E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header" Target="header2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18</Pages>
  <Words>4303</Words>
  <Characters>24529</Characters>
  <Application>Microsoft Office Word</Application>
  <DocSecurity>0</DocSecurity>
  <Lines>204</Lines>
  <Paragraphs>57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DeskTop</dc:creator>
  <cp:keywords/>
  <dc:description/>
  <cp:lastModifiedBy>Admin_ICT</cp:lastModifiedBy>
  <cp:revision>28</cp:revision>
  <dcterms:created xsi:type="dcterms:W3CDTF">2019-03-20T06:59:00Z</dcterms:created>
  <dcterms:modified xsi:type="dcterms:W3CDTF">2021-01-11T08:58:00Z</dcterms:modified>
</cp:coreProperties>
</file>